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6165A77A" w14:textId="77777777" w:rsidR="005456D8" w:rsidRDefault="005D1A0C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7215" behindDoc="1" locked="0" layoutInCell="1" allowOverlap="1" wp14:anchorId="575273CA" wp14:editId="1130E09B">
                <wp:simplePos x="0" y="0"/>
                <wp:positionH relativeFrom="column">
                  <wp:posOffset>-66675</wp:posOffset>
                </wp:positionH>
                <wp:positionV relativeFrom="paragraph">
                  <wp:posOffset>-66675</wp:posOffset>
                </wp:positionV>
                <wp:extent cx="2381250" cy="438150"/>
                <wp:effectExtent l="19050" t="19050" r="19050" b="19050"/>
                <wp:wrapNone/>
                <wp:docPr id="59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4E8C2BB0" id="Rectangle 3" o:spid="_x0000_s1026" style="position:absolute;margin-left:-5.25pt;margin-top:-5.25pt;width:187.5pt;height:34.5pt;z-index:-2516592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" strokeweight="3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255415" wp14:editId="02175ED5">
                <wp:simplePos x="0" y="0"/>
                <wp:positionH relativeFrom="column">
                  <wp:posOffset>5553075</wp:posOffset>
                </wp:positionH>
                <wp:positionV relativeFrom="paragraph">
                  <wp:posOffset>-666750</wp:posOffset>
                </wp:positionV>
                <wp:extent cx="866775" cy="457200"/>
                <wp:effectExtent l="9525" t="9525" r="9525" b="9525"/>
                <wp:wrapNone/>
                <wp:docPr id="5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F57D4E" w14:textId="77777777" w:rsidR="007124A1" w:rsidRPr="00CC3D92" w:rsidRDefault="007124A1" w:rsidP="005456D8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</w:t>
                            </w: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2554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37.25pt;margin-top:-52.5pt;width:68.25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" strokecolor="white">
                <v:textbox>
                  <w:txbxContent>
                    <w:p w14:paraId="00F57D4E" w14:textId="77777777" w:rsidR="007124A1" w:rsidRPr="00CC3D92" w:rsidRDefault="007124A1" w:rsidP="005456D8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</w:t>
                      </w: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11217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5456D8" w:rsidRPr="005456D8">
        <w:rPr>
          <w:rFonts w:ascii="Times New Roman" w:hAnsi="Times New Roman" w:cs="Times New Roman"/>
          <w:b/>
          <w:sz w:val="40"/>
          <w:szCs w:val="40"/>
        </w:rPr>
        <w:t>Orbital Maneuvers</w:t>
      </w:r>
    </w:p>
    <w:p w14:paraId="13D6CBD0" w14:textId="77777777" w:rsidR="005456D8" w:rsidRDefault="005456D8">
      <w:pPr>
        <w:rPr>
          <w:rFonts w:ascii="Times New Roman" w:hAnsi="Times New Roman" w:cs="Times New Roman"/>
          <w:b/>
          <w:sz w:val="40"/>
          <w:szCs w:val="40"/>
        </w:rPr>
      </w:pPr>
    </w:p>
    <w:p w14:paraId="3255B1E5" w14:textId="63FC64A7" w:rsidR="005456D8" w:rsidRDefault="005456D8">
      <w:pPr>
        <w:rPr>
          <w:rFonts w:ascii="Times New Roman" w:hAnsi="Times New Roman" w:cs="Times New Roman"/>
          <w:sz w:val="32"/>
          <w:szCs w:val="32"/>
        </w:rPr>
      </w:pPr>
      <w:r w:rsidRPr="005456D8">
        <w:rPr>
          <w:rFonts w:ascii="Times New Roman" w:hAnsi="Times New Roman" w:cs="Times New Roman"/>
          <w:sz w:val="32"/>
          <w:szCs w:val="32"/>
        </w:rPr>
        <w:t>Thus far,</w:t>
      </w:r>
      <w:r>
        <w:rPr>
          <w:rFonts w:ascii="Times New Roman" w:hAnsi="Times New Roman" w:cs="Times New Roman"/>
          <w:sz w:val="32"/>
          <w:szCs w:val="32"/>
        </w:rPr>
        <w:t xml:space="preserve"> only consider</w:t>
      </w:r>
      <w:r w:rsidR="00425F0B">
        <w:rPr>
          <w:rFonts w:ascii="Times New Roman" w:hAnsi="Times New Roman" w:cs="Times New Roman"/>
          <w:sz w:val="32"/>
          <w:szCs w:val="32"/>
        </w:rPr>
        <w:t>ed</w:t>
      </w:r>
      <w:r>
        <w:rPr>
          <w:rFonts w:ascii="Times New Roman" w:hAnsi="Times New Roman" w:cs="Times New Roman"/>
          <w:sz w:val="32"/>
          <w:szCs w:val="32"/>
        </w:rPr>
        <w:t xml:space="preserve"> orbit </w:t>
      </w:r>
      <w:r w:rsidRPr="006D67EF">
        <w:rPr>
          <w:rFonts w:ascii="Times New Roman" w:hAnsi="Times New Roman" w:cs="Times New Roman"/>
          <w:sz w:val="32"/>
          <w:szCs w:val="32"/>
          <w:u w:val="single"/>
        </w:rPr>
        <w:t>characteristics</w:t>
      </w:r>
    </w:p>
    <w:p w14:paraId="1C967509" w14:textId="77777777" w:rsidR="005456D8" w:rsidRDefault="005D1A0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9DC381" wp14:editId="20621990">
                <wp:simplePos x="0" y="0"/>
                <wp:positionH relativeFrom="column">
                  <wp:posOffset>3067050</wp:posOffset>
                </wp:positionH>
                <wp:positionV relativeFrom="paragraph">
                  <wp:posOffset>50165</wp:posOffset>
                </wp:positionV>
                <wp:extent cx="542925" cy="152400"/>
                <wp:effectExtent l="19050" t="38100" r="47625" b="38100"/>
                <wp:wrapNone/>
                <wp:docPr id="59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925" cy="152400"/>
                        </a:xfrm>
                        <a:prstGeom prst="rightArrow">
                          <a:avLst>
                            <a:gd name="adj1" fmla="val 50000"/>
                            <a:gd name="adj2" fmla="val 89063"/>
                          </a:avLst>
                        </a:prstGeom>
                        <a:solidFill>
                          <a:srgbClr val="C00000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25D2A96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4" o:spid="_x0000_s1026" type="#_x0000_t13" style="position:absolute;margin-left:241.5pt;margin-top:3.95pt;width:42.75pt;height:1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" fillcolor="#c00000" strokeweight="2pt"/>
            </w:pict>
          </mc:Fallback>
        </mc:AlternateContent>
      </w:r>
      <w:r w:rsidR="006D67EF">
        <w:rPr>
          <w:rFonts w:ascii="Times New Roman" w:hAnsi="Times New Roman" w:cs="Times New Roman"/>
          <w:sz w:val="32"/>
          <w:szCs w:val="32"/>
        </w:rPr>
        <w:t>But, a</w:t>
      </w:r>
      <w:r w:rsidR="005456D8">
        <w:rPr>
          <w:rFonts w:ascii="Times New Roman" w:hAnsi="Times New Roman" w:cs="Times New Roman"/>
          <w:sz w:val="32"/>
          <w:szCs w:val="32"/>
        </w:rPr>
        <w:t>rtificial satellites change orbits               consider maneuvers and estimate velocity changes required for particular mission objectives</w:t>
      </w:r>
    </w:p>
    <w:p w14:paraId="5314A1C0" w14:textId="77777777" w:rsidR="005456D8" w:rsidRDefault="005456D8" w:rsidP="005456D8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598E2787" w14:textId="77777777" w:rsidR="005456D8" w:rsidRDefault="005456D8" w:rsidP="005456D8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Discussion:</w:t>
      </w:r>
    </w:p>
    <w:p w14:paraId="3D8F4BA5" w14:textId="77777777" w:rsidR="005456D8" w:rsidRDefault="005456D8" w:rsidP="005456D8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 Orbit establishment</w:t>
      </w:r>
    </w:p>
    <w:p w14:paraId="3D55DE78" w14:textId="77777777" w:rsidR="005456D8" w:rsidRDefault="005456D8" w:rsidP="005456D8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. Single impulse adjustments</w:t>
      </w:r>
    </w:p>
    <w:p w14:paraId="22448028" w14:textId="77777777" w:rsidR="005456D8" w:rsidRPr="005456D8" w:rsidRDefault="005456D8" w:rsidP="005456D8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3. Transfers</w:t>
      </w:r>
    </w:p>
    <w:p w14:paraId="38F53AD9" w14:textId="77777777" w:rsidR="005456D8" w:rsidRDefault="005D1A0C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E7B70CB" wp14:editId="10A30087">
                <wp:simplePos x="0" y="0"/>
                <wp:positionH relativeFrom="column">
                  <wp:posOffset>-66675</wp:posOffset>
                </wp:positionH>
                <wp:positionV relativeFrom="paragraph">
                  <wp:posOffset>446405</wp:posOffset>
                </wp:positionV>
                <wp:extent cx="2047875" cy="266700"/>
                <wp:effectExtent l="19050" t="19050" r="19050" b="19050"/>
                <wp:wrapNone/>
                <wp:docPr id="590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78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8DF189C" id="Rectangle 5" o:spid="_x0000_s1026" style="position:absolute;margin-left:-5.25pt;margin-top:35.15pt;width:161.2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" strokeweight="2pt"/>
            </w:pict>
          </mc:Fallback>
        </mc:AlternateContent>
      </w:r>
    </w:p>
    <w:p w14:paraId="32DF7924" w14:textId="77777777" w:rsidR="005456D8" w:rsidRDefault="005456D8">
      <w:pPr>
        <w:rPr>
          <w:rFonts w:ascii="Times New Roman" w:hAnsi="Times New Roman" w:cs="Times New Roman"/>
          <w:sz w:val="32"/>
          <w:szCs w:val="32"/>
        </w:rPr>
      </w:pPr>
      <w:r w:rsidRPr="005456D8">
        <w:rPr>
          <w:rFonts w:ascii="Times New Roman" w:hAnsi="Times New Roman" w:cs="Times New Roman"/>
          <w:sz w:val="32"/>
          <w:szCs w:val="32"/>
        </w:rPr>
        <w:t>1. Orbit Establishment</w:t>
      </w:r>
    </w:p>
    <w:p w14:paraId="4237198B" w14:textId="77777777" w:rsidR="005456D8" w:rsidRDefault="005D1A0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57FA5B" wp14:editId="422C618E">
                <wp:simplePos x="0" y="0"/>
                <wp:positionH relativeFrom="column">
                  <wp:posOffset>2152650</wp:posOffset>
                </wp:positionH>
                <wp:positionV relativeFrom="paragraph">
                  <wp:posOffset>311785</wp:posOffset>
                </wp:positionV>
                <wp:extent cx="1819275" cy="266700"/>
                <wp:effectExtent l="9525" t="9525" r="9525" b="9525"/>
                <wp:wrapNone/>
                <wp:docPr id="58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9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5A0A2521" id="Rectangle 7" o:spid="_x0000_s1026" style="position:absolute;margin-left:169.5pt;margin-top:24.55pt;width:143.2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" strokecolor="white"/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A75F06" wp14:editId="1EF54C3D">
                <wp:simplePos x="0" y="0"/>
                <wp:positionH relativeFrom="column">
                  <wp:posOffset>390525</wp:posOffset>
                </wp:positionH>
                <wp:positionV relativeFrom="paragraph">
                  <wp:posOffset>311785</wp:posOffset>
                </wp:positionV>
                <wp:extent cx="1076325" cy="266700"/>
                <wp:effectExtent l="9525" t="9525" r="9525" b="9525"/>
                <wp:wrapNone/>
                <wp:docPr id="58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848668E" id="Rectangle 6" o:spid="_x0000_s1026" style="position:absolute;margin-left:30.75pt;margin-top:24.55pt;width:84.7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" strokecolor="white"/>
            </w:pict>
          </mc:Fallback>
        </mc:AlternateContent>
      </w:r>
      <w:r w:rsidR="00CC3D92">
        <w:rPr>
          <w:rFonts w:ascii="Times New Roman" w:hAnsi="Times New Roman" w:cs="Times New Roman"/>
          <w:sz w:val="32"/>
          <w:szCs w:val="32"/>
        </w:rPr>
        <w:t>Relating position/velocity to orbit characteristics</w:t>
      </w:r>
    </w:p>
    <w:p w14:paraId="56DBBD91" w14:textId="77777777" w:rsidR="00CC3D92" w:rsidRDefault="005D1A0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437A7895" wp14:editId="4C70BD5A">
                <wp:simplePos x="0" y="0"/>
                <wp:positionH relativeFrom="column">
                  <wp:posOffset>2152650</wp:posOffset>
                </wp:positionH>
                <wp:positionV relativeFrom="paragraph">
                  <wp:posOffset>2001520</wp:posOffset>
                </wp:positionV>
                <wp:extent cx="762000" cy="533400"/>
                <wp:effectExtent l="9525" t="9525" r="9525" b="9525"/>
                <wp:wrapNone/>
                <wp:docPr id="587" name="Rectangle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0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20998FCA" id="Rectangle 678" o:spid="_x0000_s1026" style="position:absolute;margin-left:169.5pt;margin-top:157.6pt;width:60pt;height:42pt;z-index:251850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" strokecolor="white"/>
            </w:pict>
          </mc:Fallback>
        </mc:AlternateContent>
      </w:r>
      <w:r w:rsidR="00CC3D92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1C1CFBA4" wp14:editId="1EEE832B">
            <wp:extent cx="2828925" cy="3770588"/>
            <wp:effectExtent l="0" t="0" r="0" b="1905"/>
            <wp:docPr id="1" name="Picture 0" descr="fig establi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establish.jpg"/>
                    <pic:cNvPicPr/>
                  </pic:nvPicPr>
                  <pic:blipFill rotWithShape="1">
                    <a:blip r:embed="rId5" cstate="print"/>
                    <a:srcRect l="22756" t="16133" r="49229" b="55172"/>
                    <a:stretch/>
                  </pic:blipFill>
                  <pic:spPr bwMode="auto">
                    <a:xfrm>
                      <a:off x="0" y="0"/>
                      <a:ext cx="2829909" cy="3771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/>
                      </a:ext>
                    </a:extLst>
                  </pic:spPr>
                </pic:pic>
              </a:graphicData>
            </a:graphic>
          </wp:inline>
        </w:drawing>
      </w:r>
    </w:p>
    <w:p w14:paraId="470435DF" w14:textId="77777777" w:rsidR="00CC3D92" w:rsidRDefault="00CC3D92">
      <w:pPr>
        <w:rPr>
          <w:rFonts w:ascii="Times New Roman" w:hAnsi="Times New Roman" w:cs="Times New Roman"/>
          <w:sz w:val="32"/>
          <w:szCs w:val="32"/>
        </w:rPr>
      </w:pPr>
      <w:r w:rsidRPr="00CC3D92">
        <w:rPr>
          <w:rFonts w:ascii="Times New Roman" w:hAnsi="Times New Roman" w:cs="Times New Roman"/>
          <w:position w:val="-12"/>
          <w:sz w:val="32"/>
          <w:szCs w:val="32"/>
        </w:rPr>
        <w:object w:dxaOrig="840" w:dyaOrig="340" w14:anchorId="3F2AD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pt" o:ole="">
            <v:imagedata r:id="rId6" o:title=""/>
          </v:shape>
          <o:OLEObject Type="Embed" ProgID="Equation.DSMT4" ShapeID="_x0000_i1025" DrawAspect="Content" ObjectID="_1789115062" r:id="rId7"/>
        </w:object>
      </w:r>
      <w:r w:rsidR="005D1A0C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8CBF6BB" wp14:editId="73C54D5B">
                <wp:simplePos x="0" y="0"/>
                <wp:positionH relativeFrom="column">
                  <wp:posOffset>5705475</wp:posOffset>
                </wp:positionH>
                <wp:positionV relativeFrom="paragraph">
                  <wp:posOffset>-695325</wp:posOffset>
                </wp:positionV>
                <wp:extent cx="866775" cy="457200"/>
                <wp:effectExtent l="9525" t="9525" r="9525" b="9525"/>
                <wp:wrapNone/>
                <wp:docPr id="58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B15C8A" w14:textId="77777777" w:rsidR="007124A1" w:rsidRPr="00CC3D92" w:rsidRDefault="007124A1" w:rsidP="00CC3D92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CBF6BB" id="Text Box 8" o:spid="_x0000_s1027" type="#_x0000_t202" style="position:absolute;margin-left:449.25pt;margin-top:-54.75pt;width:68.25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" strokecolor="white">
                <v:textbox>
                  <w:txbxContent>
                    <w:p w14:paraId="4FB15C8A" w14:textId="77777777" w:rsidR="007124A1" w:rsidRPr="00CC3D92" w:rsidRDefault="007124A1" w:rsidP="00CC3D92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32"/>
          <w:szCs w:val="32"/>
        </w:rPr>
        <w:t xml:space="preserve"> characterize orbit</w:t>
      </w:r>
    </w:p>
    <w:p w14:paraId="07938FD2" w14:textId="77777777" w:rsidR="00C6087D" w:rsidRDefault="00D961C7" w:rsidP="00C6087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3358BB3" wp14:editId="076D11BF">
                <wp:simplePos x="0" y="0"/>
                <wp:positionH relativeFrom="column">
                  <wp:posOffset>1209675</wp:posOffset>
                </wp:positionH>
                <wp:positionV relativeFrom="paragraph">
                  <wp:posOffset>476885</wp:posOffset>
                </wp:positionV>
                <wp:extent cx="3376613" cy="733425"/>
                <wp:effectExtent l="19050" t="19050" r="14605" b="28575"/>
                <wp:wrapNone/>
                <wp:docPr id="584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76613" cy="73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E0747" id="Rectangle 9" o:spid="_x0000_s1026" style="position:absolute;margin-left:95.25pt;margin-top:37.55pt;width:265.9pt;height:57.7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" strokecolor="#c00000" strokeweight="3pt"/>
            </w:pict>
          </mc:Fallback>
        </mc:AlternateContent>
      </w:r>
      <w:r w:rsidR="00CC3D92">
        <w:rPr>
          <w:rFonts w:ascii="Times New Roman" w:hAnsi="Times New Roman" w:cs="Times New Roman"/>
          <w:sz w:val="32"/>
          <w:szCs w:val="32"/>
        </w:rPr>
        <w:t xml:space="preserve">Known:  </w:t>
      </w:r>
      <w:r w:rsidR="00CC3D92" w:rsidRPr="00CC3D92">
        <w:rPr>
          <w:rFonts w:ascii="Times New Roman" w:hAnsi="Times New Roman" w:cs="Times New Roman"/>
          <w:position w:val="-14"/>
          <w:sz w:val="32"/>
          <w:szCs w:val="32"/>
        </w:rPr>
        <w:object w:dxaOrig="3340" w:dyaOrig="520" w14:anchorId="11830A76">
          <v:shape id="_x0000_i1026" type="#_x0000_t75" style="width:167pt;height:26pt" o:ole="">
            <v:imagedata r:id="rId8" o:title=""/>
          </v:shape>
          <o:OLEObject Type="Embed" ProgID="Equation.DSMT4" ShapeID="_x0000_i1026" DrawAspect="Content" ObjectID="_1789115063" r:id="rId9"/>
        </w:object>
      </w:r>
    </w:p>
    <w:p w14:paraId="43011CAB" w14:textId="77777777" w:rsidR="00C6087D" w:rsidRPr="00C6087D" w:rsidRDefault="00CC3D92" w:rsidP="00C6087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 </w:t>
      </w:r>
    </w:p>
    <w:p w14:paraId="1CB59A80" w14:textId="77777777" w:rsidR="00CC3D92" w:rsidRDefault="00CC3D92" w:rsidP="002F54AD">
      <w:pPr>
        <w:tabs>
          <w:tab w:val="left" w:pos="1170"/>
        </w:tabs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</w:t>
      </w:r>
      <w:r w:rsidR="002F54AD">
        <w:rPr>
          <w:rFonts w:ascii="Times New Roman" w:hAnsi="Times New Roman" w:cs="Times New Roman"/>
          <w:sz w:val="32"/>
          <w:szCs w:val="32"/>
        </w:rPr>
        <w:t xml:space="preserve">       </w:t>
      </w:r>
      <w:r>
        <w:rPr>
          <w:rFonts w:ascii="Times New Roman" w:hAnsi="Times New Roman" w:cs="Times New Roman"/>
          <w:sz w:val="32"/>
          <w:szCs w:val="32"/>
        </w:rPr>
        <w:t xml:space="preserve">         (</w:t>
      </w:r>
      <w:r w:rsidR="002F54AD">
        <w:rPr>
          <w:rFonts w:ascii="Times New Roman" w:hAnsi="Times New Roman" w:cs="Times New Roman"/>
          <w:sz w:val="32"/>
          <w:szCs w:val="32"/>
        </w:rPr>
        <w:t>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 w:rsidR="002F54AD">
        <w:rPr>
          <w:rFonts w:ascii="Times New Roman" w:hAnsi="Times New Roman" w:cs="Times New Roman"/>
          <w:sz w:val="32"/>
          <w:szCs w:val="32"/>
        </w:rPr>
        <w:t>.1</w:t>
      </w:r>
      <w:r>
        <w:rPr>
          <w:rFonts w:ascii="Times New Roman" w:hAnsi="Times New Roman" w:cs="Times New Roman"/>
          <w:sz w:val="32"/>
          <w:szCs w:val="32"/>
        </w:rPr>
        <w:t>)</w:t>
      </w:r>
    </w:p>
    <w:p w14:paraId="7DF4D3D3" w14:textId="77777777" w:rsidR="002F54AD" w:rsidRDefault="002F54AD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D814FB">
        <w:rPr>
          <w:rFonts w:ascii="Times New Roman" w:hAnsi="Times New Roman" w:cs="Times New Roman"/>
          <w:position w:val="-38"/>
          <w:sz w:val="32"/>
          <w:szCs w:val="32"/>
        </w:rPr>
        <w:pict w14:anchorId="6B3517BF">
          <v:shape id="_x0000_i1027" type="#_x0000_t75" style="width:168pt;height:46pt">
            <v:imagedata r:id="rId10" o:title=""/>
          </v:shape>
        </w:pict>
      </w:r>
    </w:p>
    <w:p w14:paraId="346F2FC0" w14:textId="77777777" w:rsidR="00C6087D" w:rsidRDefault="005D1A0C" w:rsidP="00C6087D">
      <w:pPr>
        <w:tabs>
          <w:tab w:val="left" w:pos="117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DCF425" wp14:editId="2D8F0FBA">
                <wp:simplePos x="0" y="0"/>
                <wp:positionH relativeFrom="column">
                  <wp:posOffset>647700</wp:posOffset>
                </wp:positionH>
                <wp:positionV relativeFrom="paragraph">
                  <wp:posOffset>107950</wp:posOffset>
                </wp:positionV>
                <wp:extent cx="638175" cy="457200"/>
                <wp:effectExtent l="9525" t="13335" r="9525" b="5715"/>
                <wp:wrapNone/>
                <wp:docPr id="583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51AAC6D" id="Rectangle 10" o:spid="_x0000_s1026" style="position:absolute;margin-left:51pt;margin-top:8.5pt;width:50.25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" strokecolor="white"/>
            </w:pict>
          </mc:Fallback>
        </mc:AlternateContent>
      </w:r>
      <w:r w:rsidR="002F54AD">
        <w:rPr>
          <w:rFonts w:ascii="Times New Roman" w:hAnsi="Times New Roman" w:cs="Times New Roman"/>
          <w:sz w:val="32"/>
          <w:szCs w:val="32"/>
        </w:rPr>
        <w:t xml:space="preserve">     </w:t>
      </w:r>
      <w:r w:rsidR="002F54AD">
        <w:rPr>
          <w:rFonts w:ascii="Times New Roman" w:hAnsi="Times New Roman" w:cs="Times New Roman"/>
          <w:sz w:val="32"/>
          <w:szCs w:val="32"/>
        </w:rPr>
        <w:tab/>
      </w:r>
      <w:r w:rsidR="00D814FB">
        <w:rPr>
          <w:rFonts w:ascii="Times New Roman" w:hAnsi="Times New Roman" w:cs="Times New Roman"/>
          <w:position w:val="-56"/>
          <w:sz w:val="32"/>
          <w:szCs w:val="32"/>
        </w:rPr>
        <w:pict w14:anchorId="645B15C7">
          <v:shape id="_x0000_i1028" type="#_x0000_t75" style="width:228.1pt;height:65pt">
            <v:imagedata r:id="rId11" o:title=""/>
          </v:shape>
        </w:pict>
      </w:r>
    </w:p>
    <w:p w14:paraId="2887BA62" w14:textId="77777777" w:rsidR="00C6087D" w:rsidRDefault="00C6087D" w:rsidP="00C6087D">
      <w:pPr>
        <w:tabs>
          <w:tab w:val="left" w:pos="117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A060F13" w14:textId="77777777" w:rsidR="00C6087D" w:rsidRPr="00C6087D" w:rsidRDefault="00D961C7" w:rsidP="00C6087D">
      <w:pPr>
        <w:tabs>
          <w:tab w:val="left" w:pos="117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155F70E0" wp14:editId="17EB2FE4">
                <wp:simplePos x="0" y="0"/>
                <wp:positionH relativeFrom="column">
                  <wp:posOffset>1285875</wp:posOffset>
                </wp:positionH>
                <wp:positionV relativeFrom="paragraph">
                  <wp:posOffset>35560</wp:posOffset>
                </wp:positionV>
                <wp:extent cx="3362325" cy="773430"/>
                <wp:effectExtent l="19050" t="19050" r="28575" b="26670"/>
                <wp:wrapNone/>
                <wp:docPr id="582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62325" cy="773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0A3362" id="Rectangle 11" o:spid="_x0000_s1026" style="position:absolute;margin-left:101.25pt;margin-top:2.8pt;width:264.75pt;height:60.9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" strokecolor="#c00000" strokeweight="3pt"/>
            </w:pict>
          </mc:Fallback>
        </mc:AlternateContent>
      </w:r>
      <w:r w:rsidR="002F54AD">
        <w:rPr>
          <w:rFonts w:ascii="Times New Roman" w:hAnsi="Times New Roman" w:cs="Times New Roman"/>
          <w:sz w:val="32"/>
          <w:szCs w:val="32"/>
        </w:rPr>
        <w:tab/>
      </w:r>
    </w:p>
    <w:p w14:paraId="557D450F" w14:textId="77777777" w:rsidR="002F54AD" w:rsidRDefault="002F54AD" w:rsidP="002F54AD">
      <w:pPr>
        <w:tabs>
          <w:tab w:val="left" w:pos="1170"/>
        </w:tabs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(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.2)</w:t>
      </w:r>
    </w:p>
    <w:p w14:paraId="41CF45B6" w14:textId="77777777" w:rsidR="002F54AD" w:rsidRDefault="002F54AD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</w:p>
    <w:p w14:paraId="47B23B39" w14:textId="77777777" w:rsidR="002F54AD" w:rsidRDefault="002F54AD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Rearrange (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.1) and (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.2)</w:t>
      </w:r>
    </w:p>
    <w:p w14:paraId="1B96C6F6" w14:textId="77777777" w:rsidR="00CC36ED" w:rsidRDefault="00CC36ED" w:rsidP="00CC36ED">
      <w:pPr>
        <w:tabs>
          <w:tab w:val="left" w:pos="117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CC36ED">
        <w:rPr>
          <w:rFonts w:ascii="Times New Roman" w:hAnsi="Times New Roman" w:cs="Times New Roman"/>
          <w:position w:val="-34"/>
          <w:sz w:val="32"/>
          <w:szCs w:val="32"/>
        </w:rPr>
        <w:object w:dxaOrig="2460" w:dyaOrig="900" w14:anchorId="292B846B">
          <v:shape id="_x0000_i1029" type="#_x0000_t75" style="width:123pt;height:45pt" o:ole="">
            <v:imagedata r:id="rId12" o:title=""/>
          </v:shape>
          <o:OLEObject Type="Embed" ProgID="Equation.DSMT4" ShapeID="_x0000_i1029" DrawAspect="Content" ObjectID="_1789115064" r:id="rId13"/>
        </w:object>
      </w:r>
    </w:p>
    <w:p w14:paraId="025B8943" w14:textId="77777777" w:rsidR="00CC36ED" w:rsidRDefault="00CC36ED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CC36ED">
        <w:rPr>
          <w:rFonts w:ascii="Times New Roman" w:hAnsi="Times New Roman" w:cs="Times New Roman"/>
          <w:position w:val="-34"/>
          <w:sz w:val="32"/>
          <w:szCs w:val="32"/>
        </w:rPr>
        <w:object w:dxaOrig="3060" w:dyaOrig="900" w14:anchorId="0583BDFD">
          <v:shape id="_x0000_i1030" type="#_x0000_t75" style="width:153pt;height:45pt" o:ole="">
            <v:imagedata r:id="rId14" o:title=""/>
          </v:shape>
          <o:OLEObject Type="Embed" ProgID="Equation.DSMT4" ShapeID="_x0000_i1030" DrawAspect="Content" ObjectID="_1789115065" r:id="rId15"/>
        </w:object>
      </w:r>
    </w:p>
    <w:p w14:paraId="0CAD842B" w14:textId="77777777" w:rsidR="00CC36ED" w:rsidRDefault="005D1A0C" w:rsidP="00CC36ED">
      <w:pPr>
        <w:tabs>
          <w:tab w:val="left" w:pos="117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A1C4078" wp14:editId="18E1FFDB">
                <wp:simplePos x="0" y="0"/>
                <wp:positionH relativeFrom="column">
                  <wp:posOffset>4772025</wp:posOffset>
                </wp:positionH>
                <wp:positionV relativeFrom="paragraph">
                  <wp:posOffset>443865</wp:posOffset>
                </wp:positionV>
                <wp:extent cx="1171575" cy="409575"/>
                <wp:effectExtent l="9525" t="12700" r="9525" b="6350"/>
                <wp:wrapNone/>
                <wp:docPr id="58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1E0086" w14:textId="77777777" w:rsidR="007124A1" w:rsidRDefault="007124A1" w:rsidP="00A35A53">
                            <w:r w:rsidRPr="00A35A53">
                              <w:rPr>
                                <w:position w:val="-4"/>
                              </w:rPr>
                              <w:object w:dxaOrig="220" w:dyaOrig="360" w14:anchorId="34B39DC2">
                                <v:shape id="_x0000_i1032" type="#_x0000_t75" style="width:11.1pt;height:18pt" o:ole="">
                                  <v:imagedata r:id="rId16" o:title=""/>
                                </v:shape>
                                <o:OLEObject Type="Embed" ProgID="Equation.DSMT4" ShapeID="_x0000_i1032" DrawAspect="Content" ObjectID="_1789115116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1C4078" id="Text Box 15" o:spid="_x0000_s1028" type="#_x0000_t202" style="position:absolute;margin-left:375.75pt;margin-top:34.95pt;width:92.25pt;height:32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" strokeweight="1pt">
                <v:textbox>
                  <w:txbxContent>
                    <w:p w14:paraId="1B1E0086" w14:textId="77777777" w:rsidR="007124A1" w:rsidRDefault="007124A1" w:rsidP="00A35A53">
                      <w:r w:rsidRPr="00A35A53">
                        <w:rPr>
                          <w:position w:val="-4"/>
                        </w:rPr>
                        <w:object w:dxaOrig="220" w:dyaOrig="360" w14:anchorId="34B39DC2">
                          <v:shape id="_x0000_i1032" type="#_x0000_t75" style="width:11.1pt;height:18pt" o:ole="">
                            <v:imagedata r:id="rId16" o:title=""/>
                          </v:shape>
                          <o:OLEObject Type="Embed" ProgID="Equation.DSMT4" ShapeID="_x0000_i1032" DrawAspect="Content" ObjectID="_1789115116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36ED" w:rsidRPr="00CC36ED">
        <w:rPr>
          <w:rFonts w:ascii="Times New Roman" w:hAnsi="Times New Roman" w:cs="Times New Roman"/>
          <w:position w:val="-28"/>
          <w:sz w:val="32"/>
          <w:szCs w:val="32"/>
        </w:rPr>
        <w:object w:dxaOrig="4420" w:dyaOrig="740" w14:anchorId="31213A3E">
          <v:shape id="_x0000_i1033" type="#_x0000_t75" style="width:221pt;height:36.9pt" o:ole="">
            <v:imagedata r:id="rId19" o:title=""/>
          </v:shape>
          <o:OLEObject Type="Embed" ProgID="Equation.DSMT4" ShapeID="_x0000_i1033" DrawAspect="Content" ObjectID="_1789115066" r:id="rId20"/>
        </w:object>
      </w:r>
    </w:p>
    <w:p w14:paraId="77B41B45" w14:textId="77777777" w:rsidR="00CC36ED" w:rsidRDefault="005D1A0C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2C43383" wp14:editId="1BF92460">
                <wp:simplePos x="0" y="0"/>
                <wp:positionH relativeFrom="column">
                  <wp:posOffset>4772025</wp:posOffset>
                </wp:positionH>
                <wp:positionV relativeFrom="paragraph">
                  <wp:posOffset>383540</wp:posOffset>
                </wp:positionV>
                <wp:extent cx="180975" cy="428625"/>
                <wp:effectExtent l="57150" t="9525" r="9525" b="38100"/>
                <wp:wrapNone/>
                <wp:docPr id="580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" cy="4286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7B5201F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375.75pt;margin-top:30.2pt;width:14.25pt;height:33.7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" strokeweight="1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F52D0C" wp14:editId="3BCE0BB6">
                <wp:simplePos x="0" y="0"/>
                <wp:positionH relativeFrom="column">
                  <wp:posOffset>-95250</wp:posOffset>
                </wp:positionH>
                <wp:positionV relativeFrom="paragraph">
                  <wp:posOffset>126365</wp:posOffset>
                </wp:positionV>
                <wp:extent cx="295275" cy="1190625"/>
                <wp:effectExtent l="9525" t="9525" r="9525" b="9525"/>
                <wp:wrapNone/>
                <wp:docPr id="579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27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F7646CD" id="Rectangle 12" o:spid="_x0000_s1026" style="position:absolute;margin-left:-7.5pt;margin-top:9.95pt;width:23.25pt;height:93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" strokecolor="white"/>
            </w:pict>
          </mc:Fallback>
        </mc:AlternateContent>
      </w:r>
      <w:r w:rsidR="00CC36ED" w:rsidRPr="00CC36ED">
        <w:rPr>
          <w:rFonts w:ascii="Times New Roman" w:hAnsi="Times New Roman" w:cs="Times New Roman"/>
          <w:position w:val="-40"/>
          <w:sz w:val="32"/>
          <w:szCs w:val="32"/>
        </w:rPr>
        <w:object w:dxaOrig="6460" w:dyaOrig="1040" w14:anchorId="6AA42399">
          <v:shape id="_x0000_i1034" type="#_x0000_t75" style="width:323pt;height:51.9pt" o:ole="">
            <v:imagedata r:id="rId21" o:title=""/>
          </v:shape>
          <o:OLEObject Type="Embed" ProgID="Equation.DSMT4" ShapeID="_x0000_i1034" DrawAspect="Content" ObjectID="_1789115067" r:id="rId22"/>
        </w:object>
      </w:r>
    </w:p>
    <w:p w14:paraId="538718FF" w14:textId="77777777" w:rsidR="00CC36ED" w:rsidRDefault="005D1A0C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5F6A6A9" wp14:editId="52646175">
                <wp:simplePos x="0" y="0"/>
                <wp:positionH relativeFrom="column">
                  <wp:posOffset>2857500</wp:posOffset>
                </wp:positionH>
                <wp:positionV relativeFrom="paragraph">
                  <wp:posOffset>418465</wp:posOffset>
                </wp:positionV>
                <wp:extent cx="142875" cy="323850"/>
                <wp:effectExtent l="9525" t="34925" r="57150" b="12700"/>
                <wp:wrapNone/>
                <wp:docPr id="578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2875" cy="32385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74E4610" id="AutoShape 14" o:spid="_x0000_s1026" type="#_x0000_t32" style="position:absolute;margin-left:225pt;margin-top:32.95pt;width:11.25pt;height:25.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" strokeweight="1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AAF4" wp14:editId="24DA5099">
                <wp:simplePos x="0" y="0"/>
                <wp:positionH relativeFrom="column">
                  <wp:posOffset>2266950</wp:posOffset>
                </wp:positionH>
                <wp:positionV relativeFrom="paragraph">
                  <wp:posOffset>742315</wp:posOffset>
                </wp:positionV>
                <wp:extent cx="1501140" cy="409575"/>
                <wp:effectExtent l="9525" t="6350" r="13335" b="12700"/>
                <wp:wrapNone/>
                <wp:docPr id="577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1140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B4E722" w14:textId="77777777" w:rsidR="007124A1" w:rsidRDefault="007124A1" w:rsidP="00CC36ED">
                            <w:r w:rsidRPr="00CC36ED">
                              <w:rPr>
                                <w:position w:val="-12"/>
                              </w:rPr>
                              <w:object w:dxaOrig="2060" w:dyaOrig="499" w14:anchorId="69B7F2FE">
                                <v:shape id="_x0000_i1036" type="#_x0000_t75" style="width:102.9pt;height:24.9pt" o:ole="">
                                  <v:imagedata r:id="rId23" o:title=""/>
                                </v:shape>
                                <o:OLEObject Type="Embed" ProgID="Equation.DSMT4" ShapeID="_x0000_i1036" DrawAspect="Content" ObjectID="_1789115117" r:id="rId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FBAAF4" id="Text Box 13" o:spid="_x0000_s1029" type="#_x0000_t202" style="position:absolute;margin-left:178.5pt;margin-top:58.45pt;width:118.2pt;height:32.2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" strokeweight="1pt">
                <v:textbox>
                  <w:txbxContent>
                    <w:p w14:paraId="45B4E722" w14:textId="77777777" w:rsidR="007124A1" w:rsidRDefault="007124A1" w:rsidP="00CC36ED">
                      <w:r w:rsidRPr="00CC36ED">
                        <w:rPr>
                          <w:position w:val="-12"/>
                        </w:rPr>
                        <w:object w:dxaOrig="2060" w:dyaOrig="499" w14:anchorId="69B7F2FE">
                          <v:shape id="_x0000_i1036" type="#_x0000_t75" style="width:102.9pt;height:24.9pt" o:ole="">
                            <v:imagedata r:id="rId23" o:title=""/>
                          </v:shape>
                          <o:OLEObject Type="Embed" ProgID="Equation.DSMT4" ShapeID="_x0000_i1036" DrawAspect="Content" ObjectID="_1789115117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36ED" w:rsidRPr="00CC36ED">
        <w:rPr>
          <w:rFonts w:ascii="Times New Roman" w:hAnsi="Times New Roman" w:cs="Times New Roman"/>
          <w:position w:val="-40"/>
          <w:sz w:val="32"/>
          <w:szCs w:val="32"/>
        </w:rPr>
        <w:object w:dxaOrig="8180" w:dyaOrig="980" w14:anchorId="6652BE18">
          <v:shape id="_x0000_i1037" type="#_x0000_t75" style="width:409pt;height:48.9pt" o:ole="">
            <v:imagedata r:id="rId26" o:title=""/>
          </v:shape>
          <o:OLEObject Type="Embed" ProgID="Equation.DSMT4" ShapeID="_x0000_i1037" DrawAspect="Content" ObjectID="_1789115068" r:id="rId27"/>
        </w:object>
      </w:r>
    </w:p>
    <w:p w14:paraId="00D6D1C5" w14:textId="77777777" w:rsidR="002F54AD" w:rsidRDefault="005D1A0C" w:rsidP="002F54AD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53879F" wp14:editId="12869DA1">
                <wp:simplePos x="0" y="0"/>
                <wp:positionH relativeFrom="column">
                  <wp:posOffset>5676900</wp:posOffset>
                </wp:positionH>
                <wp:positionV relativeFrom="paragraph">
                  <wp:posOffset>-657225</wp:posOffset>
                </wp:positionV>
                <wp:extent cx="866775" cy="457200"/>
                <wp:effectExtent l="9525" t="9525" r="9525" b="9525"/>
                <wp:wrapNone/>
                <wp:docPr id="576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FFBF26" w14:textId="77777777" w:rsidR="007124A1" w:rsidRPr="00CC3D92" w:rsidRDefault="007124A1" w:rsidP="00A35A53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3879F" id="Text Box 17" o:spid="_x0000_s1030" type="#_x0000_t202" style="position:absolute;margin-left:447pt;margin-top:-51.75pt;width:68.25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" strokecolor="white">
                <v:textbox>
                  <w:txbxContent>
                    <w:p w14:paraId="3BFFBF26" w14:textId="77777777" w:rsidR="007124A1" w:rsidRPr="00CC3D92" w:rsidRDefault="007124A1" w:rsidP="00A35A53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159EC2C" wp14:editId="01C64727">
                <wp:simplePos x="0" y="0"/>
                <wp:positionH relativeFrom="column">
                  <wp:posOffset>-123825</wp:posOffset>
                </wp:positionH>
                <wp:positionV relativeFrom="paragraph">
                  <wp:posOffset>138430</wp:posOffset>
                </wp:positionV>
                <wp:extent cx="3876675" cy="1019175"/>
                <wp:effectExtent l="19050" t="24130" r="19050" b="23495"/>
                <wp:wrapNone/>
                <wp:docPr id="575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76675" cy="1019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572C3137" id="Rectangle 18" o:spid="_x0000_s1026" style="position:absolute;margin-left:-9.75pt;margin-top:10.9pt;width:305.25pt;height:80.2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" strokecolor="#c00000" strokeweight="3pt"/>
            </w:pict>
          </mc:Fallback>
        </mc:AlternateContent>
      </w:r>
    </w:p>
    <w:p w14:paraId="4C3A31F5" w14:textId="77777777" w:rsidR="00D961C7" w:rsidRDefault="00D961C7" w:rsidP="00A35A53">
      <w:pPr>
        <w:tabs>
          <w:tab w:val="left" w:pos="1170"/>
        </w:tabs>
        <w:jc w:val="right"/>
        <w:rPr>
          <w:rFonts w:ascii="Times New Roman" w:hAnsi="Times New Roman" w:cs="Times New Roman"/>
          <w:sz w:val="32"/>
          <w:szCs w:val="32"/>
        </w:rPr>
      </w:pPr>
    </w:p>
    <w:p w14:paraId="6F9B511B" w14:textId="77777777" w:rsidR="002F54AD" w:rsidRDefault="00A35A53" w:rsidP="00A35A53">
      <w:pPr>
        <w:tabs>
          <w:tab w:val="left" w:pos="1170"/>
        </w:tabs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="00564874">
        <w:rPr>
          <w:rFonts w:ascii="Times New Roman" w:hAnsi="Times New Roman" w:cs="Times New Roman"/>
          <w:sz w:val="32"/>
          <w:szCs w:val="32"/>
        </w:rPr>
        <w:t xml:space="preserve">                             </w:t>
      </w:r>
      <w:r>
        <w:rPr>
          <w:rFonts w:ascii="Times New Roman" w:hAnsi="Times New Roman" w:cs="Times New Roman"/>
          <w:sz w:val="32"/>
          <w:szCs w:val="32"/>
        </w:rPr>
        <w:t>(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.3)</w:t>
      </w:r>
    </w:p>
    <w:p w14:paraId="34835A97" w14:textId="77777777" w:rsidR="00A35A53" w:rsidRDefault="00A35A53" w:rsidP="00A35A53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</w:p>
    <w:p w14:paraId="2E372E58" w14:textId="77777777" w:rsidR="00A35A53" w:rsidRDefault="00A35A53" w:rsidP="00A35A53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 w:rsidRPr="00A35A53">
        <w:rPr>
          <w:rFonts w:ascii="Times New Roman" w:hAnsi="Times New Roman" w:cs="Times New Roman"/>
          <w:position w:val="-84"/>
          <w:sz w:val="32"/>
          <w:szCs w:val="32"/>
        </w:rPr>
        <w:object w:dxaOrig="5080" w:dyaOrig="1420" w14:anchorId="2EA45D9D">
          <v:shape id="_x0000_i1038" type="#_x0000_t75" style="width:254pt;height:71.05pt" o:ole="">
            <v:imagedata r:id="rId28" o:title=""/>
          </v:shape>
          <o:OLEObject Type="Embed" ProgID="Equation.DSMT4" ShapeID="_x0000_i1038" DrawAspect="Content" ObjectID="_1789115069" r:id="rId29"/>
        </w:object>
      </w:r>
    </w:p>
    <w:p w14:paraId="15F9B77E" w14:textId="77777777" w:rsidR="00A35A53" w:rsidRDefault="005D1A0C" w:rsidP="00A35A53">
      <w:pPr>
        <w:tabs>
          <w:tab w:val="left" w:pos="117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72A81D96" wp14:editId="3683F443">
                <wp:simplePos x="0" y="0"/>
                <wp:positionH relativeFrom="column">
                  <wp:posOffset>-57150</wp:posOffset>
                </wp:positionH>
                <wp:positionV relativeFrom="paragraph">
                  <wp:posOffset>273685</wp:posOffset>
                </wp:positionV>
                <wp:extent cx="4238625" cy="1987550"/>
                <wp:effectExtent l="19050" t="27305" r="19050" b="23495"/>
                <wp:wrapNone/>
                <wp:docPr id="573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38625" cy="1987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32C22146" id="Rectangle 19" o:spid="_x0000_s1026" style="position:absolute;margin-left:-4.5pt;margin-top:21.55pt;width:333.75pt;height:156.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" strokecolor="#c00000" strokeweight="3pt"/>
            </w:pict>
          </mc:Fallback>
        </mc:AlternateContent>
      </w:r>
    </w:p>
    <w:p w14:paraId="2801283A" w14:textId="77777777" w:rsidR="002F54AD" w:rsidRDefault="00851B7C" w:rsidP="00851B7C">
      <w:pPr>
        <w:tabs>
          <w:tab w:val="left" w:pos="1170"/>
        </w:tabs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</w:t>
      </w:r>
      <w:r w:rsidR="00564874"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>
        <w:rPr>
          <w:rFonts w:ascii="Times New Roman" w:hAnsi="Times New Roman" w:cs="Times New Roman"/>
          <w:sz w:val="32"/>
          <w:szCs w:val="32"/>
        </w:rPr>
        <w:t>(J</w:t>
      </w:r>
      <w:r w:rsidR="00564874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.4)</w:t>
      </w:r>
    </w:p>
    <w:p w14:paraId="4F710F89" w14:textId="77777777" w:rsidR="00CC3D92" w:rsidRDefault="00CC3D92">
      <w:pPr>
        <w:rPr>
          <w:rFonts w:ascii="Times New Roman" w:hAnsi="Times New Roman" w:cs="Times New Roman"/>
          <w:sz w:val="32"/>
          <w:szCs w:val="32"/>
        </w:rPr>
      </w:pPr>
    </w:p>
    <w:p w14:paraId="3F6DEC23" w14:textId="77777777" w:rsidR="00646E0F" w:rsidRDefault="00646E0F">
      <w:pPr>
        <w:rPr>
          <w:rFonts w:ascii="Times New Roman" w:hAnsi="Times New Roman" w:cs="Times New Roman"/>
          <w:sz w:val="32"/>
          <w:szCs w:val="32"/>
        </w:rPr>
      </w:pPr>
    </w:p>
    <w:p w14:paraId="7708CDBB" w14:textId="77777777" w:rsidR="00646E0F" w:rsidRDefault="00646E0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27C98907" w14:textId="77777777" w:rsidR="00646E0F" w:rsidRDefault="005D1A0C" w:rsidP="00646E0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3E700C" wp14:editId="195D8807">
                <wp:simplePos x="0" y="0"/>
                <wp:positionH relativeFrom="column">
                  <wp:posOffset>5572125</wp:posOffset>
                </wp:positionH>
                <wp:positionV relativeFrom="paragraph">
                  <wp:posOffset>-561975</wp:posOffset>
                </wp:positionV>
                <wp:extent cx="866775" cy="457200"/>
                <wp:effectExtent l="9525" t="9525" r="9525" b="9525"/>
                <wp:wrapNone/>
                <wp:docPr id="571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8B21B0" w14:textId="77777777" w:rsidR="007124A1" w:rsidRPr="00CC3D92" w:rsidRDefault="007124A1" w:rsidP="000242AB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3E700C" id="Text Box 39" o:spid="_x0000_s1031" type="#_x0000_t202" style="position:absolute;margin-left:438.75pt;margin-top:-44.25pt;width:68.25pt;height:3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" strokecolor="white">
                <v:textbox>
                  <w:txbxContent>
                    <w:p w14:paraId="1B8B21B0" w14:textId="77777777" w:rsidR="007124A1" w:rsidRPr="00CC3D92" w:rsidRDefault="007124A1" w:rsidP="000242AB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34383E33" wp14:editId="6CB6F335">
                <wp:simplePos x="0" y="0"/>
                <wp:positionH relativeFrom="column">
                  <wp:posOffset>-66675</wp:posOffset>
                </wp:positionH>
                <wp:positionV relativeFrom="paragraph">
                  <wp:posOffset>-76200</wp:posOffset>
                </wp:positionV>
                <wp:extent cx="2705100" cy="400050"/>
                <wp:effectExtent l="19050" t="19050" r="19050" b="19050"/>
                <wp:wrapNone/>
                <wp:docPr id="57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05100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F6C4781" id="Rectangle 20" o:spid="_x0000_s1026" style="position:absolute;margin-left:-5.25pt;margin-top:-6pt;width:213pt;height:31.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" strokeweight="2pt"/>
            </w:pict>
          </mc:Fallback>
        </mc:AlternateContent>
      </w:r>
      <w:r w:rsidR="00646E0F">
        <w:rPr>
          <w:rFonts w:ascii="Times New Roman" w:hAnsi="Times New Roman" w:cs="Times New Roman"/>
          <w:sz w:val="32"/>
          <w:szCs w:val="32"/>
        </w:rPr>
        <w:t>2</w:t>
      </w:r>
      <w:r w:rsidR="00646E0F" w:rsidRPr="005456D8">
        <w:rPr>
          <w:rFonts w:ascii="Times New Roman" w:hAnsi="Times New Roman" w:cs="Times New Roman"/>
          <w:sz w:val="32"/>
          <w:szCs w:val="32"/>
        </w:rPr>
        <w:t xml:space="preserve">. </w:t>
      </w:r>
      <w:r w:rsidR="00646E0F">
        <w:rPr>
          <w:rFonts w:ascii="Times New Roman" w:hAnsi="Times New Roman" w:cs="Times New Roman"/>
          <w:sz w:val="32"/>
          <w:szCs w:val="32"/>
        </w:rPr>
        <w:t>Single Impulse Adjustments</w:t>
      </w:r>
    </w:p>
    <w:p w14:paraId="799AA263" w14:textId="77777777" w:rsidR="000242AB" w:rsidRDefault="000242AB" w:rsidP="00646E0F">
      <w:pPr>
        <w:rPr>
          <w:rFonts w:ascii="Times New Roman" w:hAnsi="Times New Roman" w:cs="Times New Roman"/>
          <w:sz w:val="32"/>
          <w:szCs w:val="32"/>
        </w:rPr>
      </w:pPr>
    </w:p>
    <w:p w14:paraId="3C54AFCB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Use a single impulse to adjust / change an orbit:</w:t>
      </w:r>
    </w:p>
    <w:p w14:paraId="17E8D418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Eliminate launch errors</w:t>
      </w:r>
    </w:p>
    <w:p w14:paraId="5A1D4BEC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Bring s/c</w:t>
      </w:r>
      <w:r w:rsidRPr="000242AB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to a more desirable orbit</w:t>
      </w:r>
    </w:p>
    <w:p w14:paraId="30F68735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Planned correction maneuvers</w:t>
      </w:r>
    </w:p>
    <w:p w14:paraId="7CADDA5C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.</w:t>
      </w:r>
    </w:p>
    <w:p w14:paraId="349F0105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.</w:t>
      </w:r>
    </w:p>
    <w:p w14:paraId="52F6F18F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.</w:t>
      </w:r>
    </w:p>
    <w:p w14:paraId="669DE57F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527A1E37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Note: Transfer to a new orbit with a single impulse is not possible unless the new orbit intersects the original orbit</w:t>
      </w:r>
    </w:p>
    <w:p w14:paraId="31E5FF18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5F7810C3" w14:textId="77777777" w:rsidR="000242AB" w:rsidRDefault="000242AB" w:rsidP="00D961C7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ssume: </w:t>
      </w:r>
      <w:r>
        <w:rPr>
          <w:rFonts w:ascii="Times New Roman" w:hAnsi="Times New Roman" w:cs="Times New Roman"/>
          <w:sz w:val="32"/>
          <w:szCs w:val="32"/>
        </w:rPr>
        <w:tab/>
      </w:r>
    </w:p>
    <w:p w14:paraId="1C27E8E7" w14:textId="77777777" w:rsidR="000242AB" w:rsidRDefault="000242AB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421E9426" w14:textId="77777777" w:rsidR="000242AB" w:rsidRDefault="005D1A0C" w:rsidP="000242AB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noProof/>
          <w:sz w:val="40"/>
          <w:szCs w:val="40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419D1970" wp14:editId="42E5A7CB">
                <wp:simplePos x="0" y="0"/>
                <wp:positionH relativeFrom="column">
                  <wp:posOffset>-95250</wp:posOffset>
                </wp:positionH>
                <wp:positionV relativeFrom="paragraph">
                  <wp:posOffset>-95250</wp:posOffset>
                </wp:positionV>
                <wp:extent cx="1381125" cy="523875"/>
                <wp:effectExtent l="19050" t="19050" r="19050" b="19050"/>
                <wp:wrapNone/>
                <wp:docPr id="568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6C61FC67" id="Rectangle 41" o:spid="_x0000_s1026" style="position:absolute;margin-left:-7.5pt;margin-top:-7.5pt;width:108.75pt;height:41.2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" strokeweight="3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F62E2DF" wp14:editId="0FA673D5">
                <wp:simplePos x="0" y="0"/>
                <wp:positionH relativeFrom="column">
                  <wp:posOffset>5800725</wp:posOffset>
                </wp:positionH>
                <wp:positionV relativeFrom="paragraph">
                  <wp:posOffset>-666750</wp:posOffset>
                </wp:positionV>
                <wp:extent cx="866775" cy="457200"/>
                <wp:effectExtent l="9525" t="9525" r="9525" b="9525"/>
                <wp:wrapNone/>
                <wp:docPr id="567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581A89" w14:textId="77777777" w:rsidR="007124A1" w:rsidRPr="00CC3D92" w:rsidRDefault="007124A1" w:rsidP="000242AB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62E2DF" id="Text Box 40" o:spid="_x0000_s1032" type="#_x0000_t202" style="position:absolute;margin-left:456.75pt;margin-top:-52.5pt;width:68.25pt;height:3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" strokecolor="white">
                <v:textbox>
                  <w:txbxContent>
                    <w:p w14:paraId="3F581A89" w14:textId="77777777" w:rsidR="007124A1" w:rsidRPr="00CC3D92" w:rsidRDefault="007124A1" w:rsidP="000242AB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5</w:t>
                      </w:r>
                    </w:p>
                  </w:txbxContent>
                </v:textbox>
              </v:shape>
            </w:pict>
          </mc:Fallback>
        </mc:AlternateContent>
      </w:r>
      <w:r w:rsidR="000242AB" w:rsidRPr="000242AB">
        <w:rPr>
          <w:rFonts w:ascii="Times New Roman" w:hAnsi="Times New Roman" w:cs="Times New Roman"/>
          <w:b/>
          <w:noProof/>
          <w:sz w:val="40"/>
          <w:szCs w:val="40"/>
        </w:rPr>
        <w:t>Example</w:t>
      </w:r>
      <w:r w:rsidR="000242AB">
        <w:rPr>
          <w:rFonts w:ascii="Times New Roman" w:hAnsi="Times New Roman" w:cs="Times New Roman"/>
          <w:b/>
          <w:noProof/>
          <w:sz w:val="40"/>
          <w:szCs w:val="40"/>
        </w:rPr>
        <w:t xml:space="preserve"> 1</w:t>
      </w:r>
    </w:p>
    <w:p w14:paraId="2A26526B" w14:textId="77777777" w:rsidR="000242AB" w:rsidRDefault="000242AB" w:rsidP="000242AB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noProof/>
          <w:sz w:val="40"/>
          <w:szCs w:val="40"/>
        </w:rPr>
      </w:pPr>
    </w:p>
    <w:p w14:paraId="1B3499D5" w14:textId="77777777" w:rsidR="000242AB" w:rsidRDefault="000242AB" w:rsidP="000242AB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 w:rsidRPr="000242AB">
        <w:rPr>
          <w:rFonts w:ascii="Times New Roman" w:hAnsi="Times New Roman" w:cs="Times New Roman"/>
          <w:noProof/>
          <w:sz w:val="32"/>
          <w:szCs w:val="32"/>
        </w:rPr>
        <w:t xml:space="preserve">Satellite in an established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Earth </w:t>
      </w:r>
      <w:r w:rsidRPr="000242AB">
        <w:rPr>
          <w:rFonts w:ascii="Times New Roman" w:hAnsi="Times New Roman" w:cs="Times New Roman"/>
          <w:noProof/>
          <w:sz w:val="32"/>
          <w:szCs w:val="32"/>
        </w:rPr>
        <w:t>orbit</w:t>
      </w:r>
      <w:r>
        <w:rPr>
          <w:rFonts w:ascii="Times New Roman" w:hAnsi="Times New Roman" w:cs="Times New Roman"/>
          <w:noProof/>
          <w:sz w:val="32"/>
          <w:szCs w:val="32"/>
        </w:rPr>
        <w:t xml:space="preserve">: </w:t>
      </w:r>
      <w:r w:rsidRPr="000242AB">
        <w:rPr>
          <w:rFonts w:ascii="Times New Roman" w:hAnsi="Times New Roman" w:cs="Times New Roman"/>
          <w:noProof/>
          <w:position w:val="-22"/>
          <w:sz w:val="32"/>
          <w:szCs w:val="32"/>
        </w:rPr>
        <w:object w:dxaOrig="4360" w:dyaOrig="620" w14:anchorId="7FB67EBA">
          <v:shape id="_x0000_i1039" type="#_x0000_t75" style="width:218pt;height:30.9pt" o:ole="">
            <v:imagedata r:id="rId30" o:title=""/>
          </v:shape>
          <o:OLEObject Type="Embed" ProgID="Equation.DSMT4" ShapeID="_x0000_i1039" DrawAspect="Content" ObjectID="_1789115070" r:id="rId31"/>
        </w:object>
      </w:r>
    </w:p>
    <w:p w14:paraId="4BFE3461" w14:textId="77777777" w:rsidR="000242AB" w:rsidRDefault="000242AB" w:rsidP="000242AB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722C4953" w14:textId="77777777" w:rsidR="000242AB" w:rsidRPr="000242AB" w:rsidRDefault="005D1A0C" w:rsidP="000242AB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728A94C" wp14:editId="0DF388AD">
                <wp:simplePos x="0" y="0"/>
                <wp:positionH relativeFrom="column">
                  <wp:posOffset>-95250</wp:posOffset>
                </wp:positionH>
                <wp:positionV relativeFrom="paragraph">
                  <wp:posOffset>17145</wp:posOffset>
                </wp:positionV>
                <wp:extent cx="2590800" cy="2305050"/>
                <wp:effectExtent l="9525" t="6350" r="9525" b="12700"/>
                <wp:wrapNone/>
                <wp:docPr id="566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2305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533EF7" w14:textId="77777777" w:rsidR="007124A1" w:rsidRDefault="007124A1">
                            <w:r w:rsidRPr="004B04B6">
                              <w:rPr>
                                <w:noProof/>
                              </w:rPr>
                              <w:drawing>
                                <wp:inline distT="0" distB="0" distL="0" distR="0" wp14:anchorId="50F1DA1B" wp14:editId="694923DC">
                                  <wp:extent cx="2456918" cy="2228850"/>
                                  <wp:effectExtent l="19050" t="0" r="532" b="0"/>
                                  <wp:docPr id="2" name="Pictur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/>
                                          <a:srcRect l="39133" t="32212" r="34782" b="3819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4753" cy="22268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28A94C" id="Text Box 129" o:spid="_x0000_s1033" type="#_x0000_t202" style="position:absolute;margin-left:-7.5pt;margin-top:1.35pt;width:204pt;height:181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" strokecolor="white">
                <v:textbox>
                  <w:txbxContent>
                    <w:p w14:paraId="1A533EF7" w14:textId="77777777" w:rsidR="007124A1" w:rsidRDefault="007124A1">
                      <w:r w:rsidRPr="004B04B6">
                        <w:rPr>
                          <w:noProof/>
                        </w:rPr>
                        <w:drawing>
                          <wp:inline distT="0" distB="0" distL="0" distR="0" wp14:anchorId="50F1DA1B" wp14:editId="694923DC">
                            <wp:extent cx="2456918" cy="2228850"/>
                            <wp:effectExtent l="19050" t="0" r="532" b="0"/>
                            <wp:docPr id="2" name="Pictur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/>
                                    <a:srcRect l="39133" t="32212" r="34782" b="38192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4753" cy="22268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CF13F0" wp14:editId="6D3CB5C7">
                <wp:simplePos x="0" y="0"/>
                <wp:positionH relativeFrom="column">
                  <wp:posOffset>2590800</wp:posOffset>
                </wp:positionH>
                <wp:positionV relativeFrom="paragraph">
                  <wp:posOffset>17145</wp:posOffset>
                </wp:positionV>
                <wp:extent cx="3600450" cy="1114425"/>
                <wp:effectExtent l="9525" t="6350" r="9525" b="12700"/>
                <wp:wrapNone/>
                <wp:docPr id="565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0" cy="1114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D2703" w14:textId="77777777" w:rsidR="007124A1" w:rsidRDefault="007124A1" w:rsidP="000242AB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0242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Goal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to change orbit subject to:</w:t>
                            </w:r>
                          </w:p>
                          <w:p w14:paraId="222E7456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constant </w:t>
                            </w:r>
                          </w:p>
                          <w:p w14:paraId="6B31BD57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0242AB">
                              <w:rPr>
                                <w:rFonts w:ascii="Times New Roman" w:hAnsi="Times New Roman" w:cs="Times New Roman"/>
                                <w:position w:val="-14"/>
                                <w:sz w:val="32"/>
                                <w:szCs w:val="32"/>
                              </w:rPr>
                              <w:object w:dxaOrig="1380" w:dyaOrig="462" w14:anchorId="35F197E6">
                                <v:shape id="_x0000_i1041" type="#_x0000_t75" style="width:69pt;height:23.1pt">
                                  <v:imagedata r:id="rId33" o:title=""/>
                                </v:shape>
                                <o:OLEObject Type="Embed" ProgID="Equation.DSMT4" ShapeID="_x0000_i1041" DrawAspect="Content" ObjectID="_1789115118" r:id="rId34"/>
                              </w:object>
                            </w:r>
                          </w:p>
                          <w:p w14:paraId="6E3991FD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0242AB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462" w:dyaOrig="360" w14:anchorId="105D1864">
                                <v:shape id="_x0000_i1043" type="#_x0000_t75" style="width:23.1pt;height:18pt">
                                  <v:imagedata r:id="rId35" o:title=""/>
                                </v:shape>
                                <o:OLEObject Type="Embed" ProgID="Equation.DSMT4" ShapeID="_x0000_i1043" DrawAspect="Content" ObjectID="_1789115119" r:id="rId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(thrust) must be applied at </w:t>
                            </w:r>
                            <w:r w:rsidR="002A5EF5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apogee</w:t>
                            </w:r>
                          </w:p>
                          <w:p w14:paraId="31A27998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411F783D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6F548297" w14:textId="77777777" w:rsidR="007124A1" w:rsidRDefault="007124A1" w:rsidP="000242AB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1822D12C" w14:textId="77777777" w:rsidR="007124A1" w:rsidRDefault="007124A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0ABF3145" w14:textId="77777777" w:rsidR="007124A1" w:rsidRPr="000242AB" w:rsidRDefault="007124A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CF13F0" id="Text Box 42" o:spid="_x0000_s1034" type="#_x0000_t202" style="position:absolute;margin-left:204pt;margin-top:1.35pt;width:283.5pt;height:87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">
                <v:textbox>
                  <w:txbxContent>
                    <w:p w14:paraId="3FDD2703" w14:textId="77777777" w:rsidR="007124A1" w:rsidRDefault="007124A1" w:rsidP="000242AB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0242AB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Goal</w: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to change orbit subject to:</w:t>
                      </w:r>
                    </w:p>
                    <w:p w14:paraId="222E7456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  <w:sz w:val="32"/>
                          <w:szCs w:val="32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constant </w:t>
                      </w:r>
                    </w:p>
                    <w:p w14:paraId="6B31BD57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0242AB">
                        <w:rPr>
                          <w:rFonts w:ascii="Times New Roman" w:hAnsi="Times New Roman" w:cs="Times New Roman"/>
                          <w:position w:val="-14"/>
                          <w:sz w:val="32"/>
                          <w:szCs w:val="32"/>
                        </w:rPr>
                        <w:object w:dxaOrig="1380" w:dyaOrig="462" w14:anchorId="35F197E6">
                          <v:shape id="_x0000_i1041" type="#_x0000_t75" style="width:69pt;height:23.1pt">
                            <v:imagedata r:id="rId33" o:title=""/>
                          </v:shape>
                          <o:OLEObject Type="Embed" ProgID="Equation.DSMT4" ShapeID="_x0000_i1041" DrawAspect="Content" ObjectID="_1789115118" r:id="rId37"/>
                        </w:object>
                      </w:r>
                    </w:p>
                    <w:p w14:paraId="6E3991FD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0242AB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462" w:dyaOrig="360" w14:anchorId="105D1864">
                          <v:shape id="_x0000_i1043" type="#_x0000_t75" style="width:23.1pt;height:18pt">
                            <v:imagedata r:id="rId35" o:title=""/>
                          </v:shape>
                          <o:OLEObject Type="Embed" ProgID="Equation.DSMT4" ShapeID="_x0000_i1043" DrawAspect="Content" ObjectID="_1789115119" r:id="rId38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(thrust) must be applied at </w:t>
                      </w:r>
                      <w:r w:rsidR="002A5EF5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apogee</w:t>
                      </w:r>
                    </w:p>
                    <w:p w14:paraId="31A27998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411F783D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6F548297" w14:textId="77777777" w:rsidR="007124A1" w:rsidRDefault="007124A1" w:rsidP="000242AB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1822D12C" w14:textId="77777777" w:rsidR="007124A1" w:rsidRDefault="007124A1">
                      <w:pP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0ABF3145" w14:textId="77777777" w:rsidR="007124A1" w:rsidRPr="000242AB" w:rsidRDefault="007124A1">
                      <w:pP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805D80F" w14:textId="77777777" w:rsidR="000242AB" w:rsidRDefault="000242AB" w:rsidP="000242AB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033E884D" w14:textId="77777777" w:rsidR="004B04B6" w:rsidRDefault="004B04B6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10FFA514" w14:textId="77777777" w:rsidR="004B04B6" w:rsidRDefault="005D1A0C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D167A18" wp14:editId="7256CCA6">
                <wp:simplePos x="0" y="0"/>
                <wp:positionH relativeFrom="column">
                  <wp:posOffset>685800</wp:posOffset>
                </wp:positionH>
                <wp:positionV relativeFrom="paragraph">
                  <wp:posOffset>49530</wp:posOffset>
                </wp:positionV>
                <wp:extent cx="209550" cy="495300"/>
                <wp:effectExtent l="9525" t="6350" r="9525" b="12700"/>
                <wp:wrapNone/>
                <wp:docPr id="564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494A06" w14:textId="77777777" w:rsidR="007124A1" w:rsidRDefault="007124A1" w:rsidP="004B04B6">
                            <w:r w:rsidRPr="004B04B6">
                              <w:rPr>
                                <w:position w:val="-16"/>
                              </w:rPr>
                              <w:object w:dxaOrig="320" w:dyaOrig="520" w14:anchorId="5E7D72E4">
                                <v:shape id="_x0000_i1045" type="#_x0000_t75" style="width:15.9pt;height:26.1pt" o:ole="">
                                  <v:imagedata r:id="rId39" o:title=""/>
                                </v:shape>
                                <o:OLEObject Type="Embed" ProgID="Equation.DSMT4" ShapeID="_x0000_i1045" DrawAspect="Content" ObjectID="_1789115120" r:id="rId40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167A18" id="Text Box 132" o:spid="_x0000_s1035" type="#_x0000_t202" style="position:absolute;margin-left:54pt;margin-top:3.9pt;width:16.5pt;height:39pt;z-index:251720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" strokecolor="white">
                <v:textbox style="mso-fit-shape-to-text:t" inset="0,0,0,0">
                  <w:txbxContent>
                    <w:p w14:paraId="06494A06" w14:textId="77777777" w:rsidR="007124A1" w:rsidRDefault="007124A1" w:rsidP="004B04B6">
                      <w:r w:rsidRPr="004B04B6">
                        <w:rPr>
                          <w:position w:val="-16"/>
                        </w:rPr>
                        <w:object w:dxaOrig="320" w:dyaOrig="520" w14:anchorId="5E7D72E4">
                          <v:shape id="_x0000_i1045" type="#_x0000_t75" style="width:15.9pt;height:26.1pt" o:ole="">
                            <v:imagedata r:id="rId39" o:title=""/>
                          </v:shape>
                          <o:OLEObject Type="Embed" ProgID="Equation.DSMT4" ShapeID="_x0000_i1045" DrawAspect="Content" ObjectID="_1789115120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A6C9F19" w14:textId="77777777" w:rsidR="004B04B6" w:rsidRDefault="004B04B6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742060B7" w14:textId="77777777" w:rsidR="004B04B6" w:rsidRDefault="005D1A0C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6F5E5A8" wp14:editId="2278207F">
                <wp:simplePos x="0" y="0"/>
                <wp:positionH relativeFrom="column">
                  <wp:posOffset>201295</wp:posOffset>
                </wp:positionH>
                <wp:positionV relativeFrom="paragraph">
                  <wp:posOffset>8890</wp:posOffset>
                </wp:positionV>
                <wp:extent cx="17780" cy="967105"/>
                <wp:effectExtent l="48895" t="13970" r="66675" b="28575"/>
                <wp:wrapNone/>
                <wp:docPr id="563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96710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9AD16FE" id="AutoShape 131" o:spid="_x0000_s1026" type="#_x0000_t32" style="position:absolute;margin-left:15.85pt;margin-top:.7pt;width:1.4pt;height:76.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" strokeweight="2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5836008" wp14:editId="4C080014">
                <wp:simplePos x="0" y="0"/>
                <wp:positionH relativeFrom="column">
                  <wp:posOffset>219075</wp:posOffset>
                </wp:positionH>
                <wp:positionV relativeFrom="paragraph">
                  <wp:posOffset>8890</wp:posOffset>
                </wp:positionV>
                <wp:extent cx="1638300" cy="0"/>
                <wp:effectExtent l="28575" t="61595" r="19050" b="62230"/>
                <wp:wrapNone/>
                <wp:docPr id="562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38300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4729E17D" id="AutoShape 130" o:spid="_x0000_s1026" type="#_x0000_t32" style="position:absolute;margin-left:17.25pt;margin-top:.7pt;width:129pt;height:0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" strokecolor="black [3213]" strokeweight="2pt">
                <v:stroke endarrow="block"/>
              </v:shape>
            </w:pict>
          </mc:Fallback>
        </mc:AlternateContent>
      </w:r>
    </w:p>
    <w:p w14:paraId="192B3622" w14:textId="77777777" w:rsidR="004B04B6" w:rsidRDefault="005D1A0C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9F7CBC4" wp14:editId="62510980">
                <wp:simplePos x="0" y="0"/>
                <wp:positionH relativeFrom="column">
                  <wp:posOffset>-95250</wp:posOffset>
                </wp:positionH>
                <wp:positionV relativeFrom="paragraph">
                  <wp:posOffset>85090</wp:posOffset>
                </wp:positionV>
                <wp:extent cx="238760" cy="495300"/>
                <wp:effectExtent l="9525" t="9525" r="8890" b="9525"/>
                <wp:wrapNone/>
                <wp:docPr id="561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981D9C" w14:textId="77777777" w:rsidR="007124A1" w:rsidRDefault="007124A1" w:rsidP="004B04B6">
                            <w:r w:rsidRPr="004B04B6">
                              <w:rPr>
                                <w:position w:val="-16"/>
                              </w:rPr>
                              <w:object w:dxaOrig="360" w:dyaOrig="520" w14:anchorId="0DAD885F">
                                <v:shape id="_x0000_i1047" type="#_x0000_t75" style="width:18pt;height:26.1pt" o:ole="">
                                  <v:imagedata r:id="rId42" o:title=""/>
                                </v:shape>
                                <o:OLEObject Type="Embed" ProgID="Equation.DSMT4" ShapeID="_x0000_i1047" DrawAspect="Content" ObjectID="_1789115121" r:id="rId43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7CBC4" id="Text Box 133" o:spid="_x0000_s1036" type="#_x0000_t202" style="position:absolute;margin-left:-7.5pt;margin-top:6.7pt;width:18.8pt;height:39pt;z-index:251722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" strokecolor="white">
                <v:textbox style="mso-fit-shape-to-text:t" inset="0,0,0,0">
                  <w:txbxContent>
                    <w:p w14:paraId="33981D9C" w14:textId="77777777" w:rsidR="007124A1" w:rsidRDefault="007124A1" w:rsidP="004B04B6">
                      <w:r w:rsidRPr="004B04B6">
                        <w:rPr>
                          <w:position w:val="-16"/>
                        </w:rPr>
                        <w:object w:dxaOrig="360" w:dyaOrig="520" w14:anchorId="0DAD885F">
                          <v:shape id="_x0000_i1047" type="#_x0000_t75" style="width:18pt;height:26.1pt" o:ole="">
                            <v:imagedata r:id="rId42" o:title=""/>
                          </v:shape>
                          <o:OLEObject Type="Embed" ProgID="Equation.DSMT4" ShapeID="_x0000_i1047" DrawAspect="Content" ObjectID="_1789115121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9C86E53" w14:textId="77777777" w:rsidR="004B04B6" w:rsidRDefault="004B04B6" w:rsidP="004B04B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093D33EE" w14:textId="77777777" w:rsidR="00E9485A" w:rsidRDefault="004B04B6" w:rsidP="004B04B6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E9485A">
        <w:rPr>
          <w:rFonts w:ascii="Times New Roman" w:hAnsi="Times New Roman" w:cs="Times New Roman"/>
          <w:sz w:val="32"/>
          <w:szCs w:val="32"/>
        </w:rPr>
        <w:t xml:space="preserve">Determine magnitude and direction of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="00E9485A" w:rsidRPr="00E9485A">
        <w:rPr>
          <w:rFonts w:ascii="Times New Roman" w:hAnsi="Times New Roman" w:cs="Times New Roman"/>
          <w:position w:val="-6"/>
          <w:sz w:val="32"/>
          <w:szCs w:val="32"/>
        </w:rPr>
        <w:object w:dxaOrig="499" w:dyaOrig="360" w14:anchorId="59E65189">
          <v:shape id="_x0000_i1048" type="#_x0000_t75" style="width:24.9pt;height:18pt" o:ole="">
            <v:imagedata r:id="rId45" o:title=""/>
          </v:shape>
          <o:OLEObject Type="Embed" ProgID="Equation.DSMT4" ShapeID="_x0000_i1048" DrawAspect="Content" ObjectID="_1789115071" r:id="rId46"/>
        </w:object>
      </w:r>
      <w:r w:rsidR="00E9485A">
        <w:rPr>
          <w:rFonts w:ascii="Times New Roman" w:hAnsi="Times New Roman" w:cs="Times New Roman"/>
          <w:sz w:val="32"/>
          <w:szCs w:val="32"/>
        </w:rPr>
        <w:t>to accomplish goal</w:t>
      </w:r>
    </w:p>
    <w:p w14:paraId="0BFDF9C5" w14:textId="77777777" w:rsidR="00E9485A" w:rsidRDefault="00E9485A" w:rsidP="00E9485A">
      <w:pPr>
        <w:tabs>
          <w:tab w:val="left" w:pos="4230"/>
        </w:tabs>
        <w:spacing w:after="0" w:line="240" w:lineRule="auto"/>
        <w:ind w:left="4230"/>
        <w:rPr>
          <w:rFonts w:ascii="Times New Roman" w:hAnsi="Times New Roman" w:cs="Times New Roman"/>
          <w:sz w:val="32"/>
          <w:szCs w:val="32"/>
        </w:rPr>
      </w:pPr>
    </w:p>
    <w:p w14:paraId="2963B8E9" w14:textId="77777777" w:rsidR="00E9485A" w:rsidRDefault="00E9485A" w:rsidP="00E9485A">
      <w:pPr>
        <w:tabs>
          <w:tab w:val="left" w:pos="4230"/>
        </w:tabs>
        <w:spacing w:after="0" w:line="240" w:lineRule="auto"/>
        <w:ind w:left="4230"/>
        <w:rPr>
          <w:rFonts w:ascii="Times New Roman" w:hAnsi="Times New Roman" w:cs="Times New Roman"/>
          <w:sz w:val="32"/>
          <w:szCs w:val="32"/>
        </w:rPr>
      </w:pPr>
    </w:p>
    <w:p w14:paraId="71B97AEA" w14:textId="77777777" w:rsidR="00E9485A" w:rsidRDefault="00E9485A" w:rsidP="00E9485A">
      <w:pPr>
        <w:tabs>
          <w:tab w:val="left" w:pos="-90"/>
          <w:tab w:val="left" w:pos="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</w:p>
    <w:p w14:paraId="73AD4CA7" w14:textId="77777777" w:rsidR="00E9485A" w:rsidRDefault="00E9485A" w:rsidP="00E9485A">
      <w:pPr>
        <w:pStyle w:val="ListParagraph"/>
        <w:numPr>
          <w:ilvl w:val="0"/>
          <w:numId w:val="1"/>
        </w:numPr>
        <w:tabs>
          <w:tab w:val="left" w:pos="-90"/>
          <w:tab w:val="left" w:pos="0"/>
          <w:tab w:val="left" w:pos="900"/>
        </w:tabs>
        <w:spacing w:after="0" w:line="240" w:lineRule="auto"/>
        <w:ind w:left="360" w:firstLine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urrent orbit already established</w:t>
      </w:r>
    </w:p>
    <w:p w14:paraId="5A62A75D" w14:textId="77777777" w:rsidR="00E9485A" w:rsidRDefault="00E9485A" w:rsidP="00E9485A">
      <w:pPr>
        <w:pStyle w:val="ListParagraph"/>
        <w:numPr>
          <w:ilvl w:val="0"/>
          <w:numId w:val="1"/>
        </w:numPr>
        <w:tabs>
          <w:tab w:val="left" w:pos="-90"/>
          <w:tab w:val="left" w:pos="0"/>
          <w:tab w:val="left" w:pos="900"/>
        </w:tabs>
        <w:spacing w:after="0" w:line="240" w:lineRule="auto"/>
        <w:ind w:left="360" w:firstLine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onditions at thrust point </w:t>
      </w:r>
      <w:r w:rsidRPr="00E9485A">
        <w:rPr>
          <w:rFonts w:ascii="Times New Roman" w:hAnsi="Times New Roman" w:cs="Times New Roman"/>
          <w:sz w:val="32"/>
          <w:szCs w:val="32"/>
          <w:u w:val="single"/>
        </w:rPr>
        <w:t>before</w:t>
      </w:r>
      <w:r>
        <w:rPr>
          <w:rFonts w:ascii="Times New Roman" w:hAnsi="Times New Roman" w:cs="Times New Roman"/>
          <w:sz w:val="32"/>
          <w:szCs w:val="32"/>
        </w:rPr>
        <w:t xml:space="preserve"> maneuver/thrust</w:t>
      </w:r>
    </w:p>
    <w:p w14:paraId="15BB8F00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5769C246" w14:textId="77777777" w:rsidR="00E9485A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3D2CD08" wp14:editId="7910AB0E">
                <wp:simplePos x="0" y="0"/>
                <wp:positionH relativeFrom="column">
                  <wp:posOffset>1857375</wp:posOffset>
                </wp:positionH>
                <wp:positionV relativeFrom="paragraph">
                  <wp:posOffset>0</wp:posOffset>
                </wp:positionV>
                <wp:extent cx="733425" cy="314325"/>
                <wp:effectExtent l="9525" t="13970" r="9525" b="5080"/>
                <wp:wrapNone/>
                <wp:docPr id="560" name="Rectangle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34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F10B121" id="Rectangle 684" o:spid="_x0000_s1026" style="position:absolute;margin-left:146.25pt;margin-top:0;width:57.75pt;height:24.75pt;z-index:251856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" strokecolor="white"/>
            </w:pict>
          </mc:Fallback>
        </mc:AlternateContent>
      </w:r>
      <w:r w:rsidR="00E9485A">
        <w:rPr>
          <w:rFonts w:ascii="Times New Roman" w:hAnsi="Times New Roman" w:cs="Times New Roman"/>
          <w:sz w:val="32"/>
          <w:szCs w:val="32"/>
        </w:rPr>
        <w:tab/>
      </w:r>
      <w:r w:rsidR="00E9485A" w:rsidRPr="00E9485A">
        <w:rPr>
          <w:rFonts w:ascii="Times New Roman" w:hAnsi="Times New Roman" w:cs="Times New Roman"/>
          <w:position w:val="-18"/>
          <w:sz w:val="32"/>
          <w:szCs w:val="32"/>
        </w:rPr>
        <w:object w:dxaOrig="2960" w:dyaOrig="540" w14:anchorId="0F7F41BC">
          <v:shape id="_x0000_i1049" type="#_x0000_t75" style="width:147.85pt;height:27pt" o:ole="">
            <v:imagedata r:id="rId47" o:title=""/>
          </v:shape>
          <o:OLEObject Type="Embed" ProgID="Equation.DSMT4" ShapeID="_x0000_i1049" DrawAspect="Content" ObjectID="_1789115072" r:id="rId48"/>
        </w:object>
      </w:r>
    </w:p>
    <w:p w14:paraId="0F4ED804" w14:textId="77777777" w:rsidR="00E9485A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20097056" wp14:editId="25275F12">
                <wp:simplePos x="0" y="0"/>
                <wp:positionH relativeFrom="column">
                  <wp:posOffset>447675</wp:posOffset>
                </wp:positionH>
                <wp:positionV relativeFrom="paragraph">
                  <wp:posOffset>605155</wp:posOffset>
                </wp:positionV>
                <wp:extent cx="1104900" cy="657225"/>
                <wp:effectExtent l="9525" t="9525" r="9525" b="9525"/>
                <wp:wrapNone/>
                <wp:docPr id="559" name="Rectangle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4900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3BD6745C" id="Rectangle 686" o:spid="_x0000_s1026" style="position:absolute;margin-left:35.25pt;margin-top:47.65pt;width:87pt;height:51.75pt;z-index:251858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" strokecolor="white"/>
            </w:pict>
          </mc:Fallback>
        </mc:AlternateContent>
      </w:r>
      <w:r w:rsidR="00E9485A">
        <w:rPr>
          <w:rFonts w:ascii="Times New Roman" w:hAnsi="Times New Roman" w:cs="Times New Roman"/>
          <w:sz w:val="32"/>
          <w:szCs w:val="32"/>
        </w:rPr>
        <w:tab/>
      </w:r>
      <w:r w:rsidR="00D961C7" w:rsidRPr="00E9485A">
        <w:rPr>
          <w:rFonts w:ascii="Times New Roman" w:hAnsi="Times New Roman" w:cs="Times New Roman"/>
          <w:position w:val="-38"/>
          <w:sz w:val="32"/>
          <w:szCs w:val="32"/>
        </w:rPr>
        <w:object w:dxaOrig="3120" w:dyaOrig="980" w14:anchorId="7277087B">
          <v:shape id="_x0000_i1050" type="#_x0000_t75" style="width:156pt;height:48.9pt" o:ole="">
            <v:imagedata r:id="rId49" o:title=""/>
          </v:shape>
          <o:OLEObject Type="Embed" ProgID="Equation.DSMT4" ShapeID="_x0000_i1050" DrawAspect="Content" ObjectID="_1789115073" r:id="rId50"/>
        </w:object>
      </w:r>
    </w:p>
    <w:p w14:paraId="5EC1CA19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E9485A">
        <w:rPr>
          <w:rFonts w:ascii="Times New Roman" w:hAnsi="Times New Roman" w:cs="Times New Roman"/>
          <w:position w:val="-12"/>
          <w:sz w:val="32"/>
          <w:szCs w:val="32"/>
        </w:rPr>
        <w:object w:dxaOrig="880" w:dyaOrig="499" w14:anchorId="5B8D59CF">
          <v:shape id="_x0000_i1051" type="#_x0000_t75" style="width:44.1pt;height:24.9pt" o:ole="">
            <v:imagedata r:id="rId51" o:title=""/>
          </v:shape>
          <o:OLEObject Type="Embed" ProgID="Equation.DSMT4" ShapeID="_x0000_i1051" DrawAspect="Content" ObjectID="_1789115074" r:id="rId52"/>
        </w:object>
      </w:r>
    </w:p>
    <w:p w14:paraId="4B730735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E9485A">
        <w:rPr>
          <w:rFonts w:ascii="Times New Roman" w:hAnsi="Times New Roman" w:cs="Times New Roman"/>
          <w:position w:val="-6"/>
          <w:sz w:val="32"/>
          <w:szCs w:val="32"/>
        </w:rPr>
        <w:object w:dxaOrig="1340" w:dyaOrig="440" w14:anchorId="58BB2F3E">
          <v:shape id="_x0000_i1052" type="#_x0000_t75" style="width:66.95pt;height:21.9pt" o:ole="">
            <v:imagedata r:id="rId53" o:title=""/>
          </v:shape>
          <o:OLEObject Type="Embed" ProgID="Equation.DSMT4" ShapeID="_x0000_i1052" DrawAspect="Content" ObjectID="_1789115075" r:id="rId54"/>
        </w:object>
      </w:r>
    </w:p>
    <w:p w14:paraId="16E86C33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6D8BA23D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Note: to increase </w:t>
      </w:r>
      <w:r w:rsidRPr="00E9485A">
        <w:rPr>
          <w:rFonts w:ascii="Times New Roman" w:hAnsi="Times New Roman" w:cs="Times New Roman"/>
          <w:i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, likely requires increase in </w:t>
      </w:r>
      <w:r w:rsidRPr="00E9485A">
        <w:rPr>
          <w:rFonts w:ascii="Times New Roman" w:hAnsi="Times New Roman" w:cs="Times New Roman"/>
          <w:i/>
          <w:sz w:val="32"/>
          <w:szCs w:val="32"/>
        </w:rPr>
        <w:t>v</w:t>
      </w:r>
    </w:p>
    <w:p w14:paraId="20DBE377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i/>
          <w:sz w:val="32"/>
          <w:szCs w:val="32"/>
        </w:rPr>
      </w:pPr>
    </w:p>
    <w:p w14:paraId="2EB215E3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sz w:val="32"/>
          <w:szCs w:val="32"/>
        </w:rPr>
        <w:tab/>
      </w:r>
      <w:r w:rsidRPr="00E9485A">
        <w:rPr>
          <w:rFonts w:ascii="Times New Roman" w:hAnsi="Times New Roman" w:cs="Times New Roman"/>
          <w:position w:val="-28"/>
          <w:sz w:val="32"/>
          <w:szCs w:val="32"/>
        </w:rPr>
        <w:object w:dxaOrig="1840" w:dyaOrig="820" w14:anchorId="20103D95">
          <v:shape id="_x0000_i1053" type="#_x0000_t75" style="width:92.1pt;height:41.1pt" o:ole="">
            <v:imagedata r:id="rId55" o:title=""/>
          </v:shape>
          <o:OLEObject Type="Embed" ProgID="Equation.DSMT4" ShapeID="_x0000_i1053" DrawAspect="Content" ObjectID="_1789115076" r:id="rId56"/>
        </w:object>
      </w:r>
    </w:p>
    <w:p w14:paraId="00FE6E26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3BD462A0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5DD85E27" w14:textId="77777777" w:rsidR="00E9485A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A1751BA" wp14:editId="5BA702D1">
                <wp:simplePos x="0" y="0"/>
                <wp:positionH relativeFrom="column">
                  <wp:posOffset>5724525</wp:posOffset>
                </wp:positionH>
                <wp:positionV relativeFrom="paragraph">
                  <wp:posOffset>-638175</wp:posOffset>
                </wp:positionV>
                <wp:extent cx="866775" cy="457200"/>
                <wp:effectExtent l="9525" t="9525" r="9525" b="9525"/>
                <wp:wrapNone/>
                <wp:docPr id="554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E55CF1" w14:textId="77777777" w:rsidR="007124A1" w:rsidRPr="00CC3D92" w:rsidRDefault="007124A1" w:rsidP="00E9485A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1751BA" id="Text Box 47" o:spid="_x0000_s1037" type="#_x0000_t202" style="position:absolute;left:0;text-align:left;margin-left:450.75pt;margin-top:-50.25pt;width:68.25pt;height:3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" strokecolor="white">
                <v:textbox>
                  <w:txbxContent>
                    <w:p w14:paraId="4BE55CF1" w14:textId="77777777" w:rsidR="007124A1" w:rsidRPr="00CC3D92" w:rsidRDefault="007124A1" w:rsidP="00E9485A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6</w:t>
                      </w:r>
                    </w:p>
                  </w:txbxContent>
                </v:textbox>
              </v:shape>
            </w:pict>
          </mc:Fallback>
        </mc:AlternateContent>
      </w:r>
    </w:p>
    <w:p w14:paraId="50A0F527" w14:textId="77777777" w:rsidR="00E9485A" w:rsidRDefault="00B71886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If increase </w:t>
      </w:r>
      <w:r>
        <w:rPr>
          <w:rFonts w:ascii="Times New Roman" w:hAnsi="Times New Roman" w:cs="Times New Roman"/>
          <w:i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 xml:space="preserve"> and maintain same </w:t>
      </w:r>
      <w:r>
        <w:rPr>
          <w:rFonts w:ascii="Times New Roman" w:hAnsi="Times New Roman" w:cs="Times New Roman"/>
          <w:i/>
          <w:sz w:val="32"/>
          <w:szCs w:val="32"/>
        </w:rPr>
        <w:t>r</w:t>
      </w:r>
      <w:r>
        <w:rPr>
          <w:rFonts w:ascii="Times New Roman" w:hAnsi="Times New Roman" w:cs="Times New Roman"/>
          <w:sz w:val="32"/>
          <w:szCs w:val="32"/>
        </w:rPr>
        <w:t xml:space="preserve">, does </w:t>
      </w:r>
      <w:r w:rsidRPr="00B71886">
        <w:rPr>
          <w:rFonts w:ascii="Times New Roman" w:hAnsi="Times New Roman" w:cs="Times New Roman"/>
          <w:i/>
          <w:sz w:val="32"/>
          <w:szCs w:val="32"/>
        </w:rPr>
        <w:t>e</w:t>
      </w:r>
      <w:r>
        <w:rPr>
          <w:rFonts w:ascii="Times New Roman" w:hAnsi="Times New Roman" w:cs="Times New Roman"/>
          <w:sz w:val="32"/>
          <w:szCs w:val="32"/>
        </w:rPr>
        <w:t xml:space="preserve"> change?</w:t>
      </w:r>
    </w:p>
    <w:p w14:paraId="49E9C417" w14:textId="77777777" w:rsidR="00B71886" w:rsidRDefault="00B71886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</w:p>
    <w:p w14:paraId="281487EA" w14:textId="77777777" w:rsidR="00D961C7" w:rsidRDefault="00D961C7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color w:val="FF0000"/>
          <w:sz w:val="32"/>
          <w:szCs w:val="32"/>
        </w:rPr>
      </w:pPr>
    </w:p>
    <w:p w14:paraId="36AEE284" w14:textId="77777777" w:rsidR="00B71886" w:rsidRDefault="00B71886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Does </w:t>
      </w:r>
      <w:r w:rsidRPr="00B71886">
        <w:rPr>
          <w:rFonts w:ascii="Times New Roman" w:hAnsi="Times New Roman" w:cs="Times New Roman"/>
          <w:position w:val="-6"/>
          <w:sz w:val="32"/>
          <w:szCs w:val="32"/>
        </w:rPr>
        <w:object w:dxaOrig="380" w:dyaOrig="440" w14:anchorId="3123F93F">
          <v:shape id="_x0000_i1054" type="#_x0000_t75" style="width:18.9pt;height:21.9pt" o:ole="">
            <v:imagedata r:id="rId57" o:title=""/>
          </v:shape>
          <o:OLEObject Type="Embed" ProgID="Equation.DSMT4" ShapeID="_x0000_i1054" DrawAspect="Content" ObjectID="_1789115077" r:id="rId58"/>
        </w:object>
      </w:r>
      <w:r>
        <w:rPr>
          <w:rFonts w:ascii="Times New Roman" w:hAnsi="Times New Roman" w:cs="Times New Roman"/>
          <w:sz w:val="32"/>
          <w:szCs w:val="32"/>
        </w:rPr>
        <w:t xml:space="preserve"> change?</w:t>
      </w:r>
    </w:p>
    <w:p w14:paraId="6E34B8DE" w14:textId="77777777" w:rsidR="00B71886" w:rsidRDefault="00B71886" w:rsidP="00B71886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Does </w:t>
      </w:r>
      <w:r w:rsidRPr="00B71886">
        <w:rPr>
          <w:rFonts w:ascii="Times New Roman" w:hAnsi="Times New Roman" w:cs="Times New Roman"/>
          <w:position w:val="-12"/>
          <w:sz w:val="32"/>
          <w:szCs w:val="32"/>
        </w:rPr>
        <w:object w:dxaOrig="260" w:dyaOrig="340" w14:anchorId="4C1DC040">
          <v:shape id="_x0000_i1055" type="#_x0000_t75" style="width:12.9pt;height:17.1pt" o:ole="">
            <v:imagedata r:id="rId59" o:title=""/>
          </v:shape>
          <o:OLEObject Type="Embed" ProgID="Equation.DSMT4" ShapeID="_x0000_i1055" DrawAspect="Content" ObjectID="_1789115078" r:id="rId60"/>
        </w:object>
      </w:r>
      <w:r>
        <w:rPr>
          <w:rFonts w:ascii="Times New Roman" w:hAnsi="Times New Roman" w:cs="Times New Roman"/>
          <w:sz w:val="32"/>
          <w:szCs w:val="32"/>
        </w:rPr>
        <w:t xml:space="preserve"> change?</w:t>
      </w:r>
    </w:p>
    <w:p w14:paraId="77A51175" w14:textId="77777777" w:rsidR="00B71886" w:rsidRDefault="00B71886" w:rsidP="00B71886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29BBC9A" w14:textId="77777777" w:rsidR="00B71886" w:rsidRDefault="00B71886" w:rsidP="00B71886">
      <w:pPr>
        <w:pStyle w:val="ListParagraph"/>
        <w:numPr>
          <w:ilvl w:val="0"/>
          <w:numId w:val="1"/>
        </w:numPr>
        <w:tabs>
          <w:tab w:val="left" w:pos="-90"/>
          <w:tab w:val="left" w:pos="0"/>
          <w:tab w:val="left" w:pos="90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Determine (if possible) conditions at thrust point </w:t>
      </w:r>
      <w:r w:rsidRPr="00B71886">
        <w:rPr>
          <w:rFonts w:ascii="Times New Roman" w:hAnsi="Times New Roman" w:cs="Times New Roman"/>
          <w:sz w:val="32"/>
          <w:szCs w:val="32"/>
          <w:u w:val="single"/>
        </w:rPr>
        <w:t>after</w:t>
      </w:r>
      <w:r w:rsidRPr="00B7188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maneuver</w:t>
      </w:r>
    </w:p>
    <w:p w14:paraId="7B9F2699" w14:textId="77777777" w:rsidR="00B71886" w:rsidRDefault="005D1A0C" w:rsidP="00B71886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9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2C653357" wp14:editId="416F4D26">
                <wp:simplePos x="0" y="0"/>
                <wp:positionH relativeFrom="column">
                  <wp:posOffset>1962150</wp:posOffset>
                </wp:positionH>
                <wp:positionV relativeFrom="paragraph">
                  <wp:posOffset>183515</wp:posOffset>
                </wp:positionV>
                <wp:extent cx="4143375" cy="657225"/>
                <wp:effectExtent l="9525" t="9525" r="9525" b="9525"/>
                <wp:wrapNone/>
                <wp:docPr id="552" name="Rectangle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3375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346D179" id="Rectangle 689" o:spid="_x0000_s1026" style="position:absolute;margin-left:154.5pt;margin-top:14.45pt;width:326.25pt;height:51.75pt;z-index:251862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" strokecolor="white"/>
            </w:pict>
          </mc:Fallback>
        </mc:AlternateContent>
      </w:r>
    </w:p>
    <w:p w14:paraId="2398C6CD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71886">
        <w:rPr>
          <w:position w:val="-14"/>
        </w:rPr>
        <w:object w:dxaOrig="2180" w:dyaOrig="460" w14:anchorId="65EF7BA6">
          <v:shape id="_x0000_i1056" type="#_x0000_t75" style="width:108.9pt;height:23.1pt" o:ole="">
            <v:imagedata r:id="rId61" o:title=""/>
          </v:shape>
          <o:OLEObject Type="Embed" ProgID="Equation.DSMT4" ShapeID="_x0000_i1056" DrawAspect="Content" ObjectID="_1789115079" r:id="rId62"/>
        </w:object>
      </w:r>
      <w:r w:rsidRPr="00B71886">
        <w:rPr>
          <w:rFonts w:ascii="Times New Roman" w:hAnsi="Times New Roman" w:cs="Times New Roman"/>
          <w:sz w:val="32"/>
          <w:szCs w:val="32"/>
        </w:rPr>
        <w:t xml:space="preserve">  But we do NOT expect this to be apogee in the   </w:t>
      </w:r>
    </w:p>
    <w:p w14:paraId="370F6CD5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B71886">
        <w:rPr>
          <w:rFonts w:ascii="Times New Roman" w:hAnsi="Times New Roman" w:cs="Times New Roman"/>
          <w:sz w:val="32"/>
          <w:szCs w:val="32"/>
        </w:rPr>
        <w:t>new orbit</w:t>
      </w:r>
    </w:p>
    <w:p w14:paraId="65CEF05B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4EE7D01D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71886">
        <w:rPr>
          <w:rFonts w:ascii="Times New Roman" w:hAnsi="Times New Roman" w:cs="Times New Roman"/>
          <w:position w:val="-14"/>
          <w:sz w:val="32"/>
          <w:szCs w:val="32"/>
        </w:rPr>
        <w:object w:dxaOrig="2500" w:dyaOrig="460" w14:anchorId="2F678F22">
          <v:shape id="_x0000_i1057" type="#_x0000_t75" style="width:125.15pt;height:23.1pt" o:ole="">
            <v:imagedata r:id="rId63" o:title=""/>
          </v:shape>
          <o:OLEObject Type="Embed" ProgID="Equation.DSMT4" ShapeID="_x0000_i1057" DrawAspect="Content" ObjectID="_1789115080" r:id="rId64"/>
        </w:object>
      </w:r>
      <w:r>
        <w:rPr>
          <w:rFonts w:ascii="Times New Roman" w:hAnsi="Times New Roman" w:cs="Times New Roman"/>
          <w:sz w:val="32"/>
          <w:szCs w:val="32"/>
        </w:rPr>
        <w:t xml:space="preserve">      given</w:t>
      </w:r>
    </w:p>
    <w:p w14:paraId="2E27C872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47418412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D961C7" w:rsidRPr="00E9485A">
        <w:rPr>
          <w:rFonts w:ascii="Times New Roman" w:hAnsi="Times New Roman" w:cs="Times New Roman"/>
          <w:position w:val="-38"/>
          <w:sz w:val="32"/>
          <w:szCs w:val="32"/>
        </w:rPr>
        <w:object w:dxaOrig="3320" w:dyaOrig="980" w14:anchorId="32EAE08C">
          <v:shape id="_x0000_i1058" type="#_x0000_t75" style="width:165.85pt;height:48.9pt" o:ole="">
            <v:imagedata r:id="rId65" o:title=""/>
          </v:shape>
          <o:OLEObject Type="Embed" ProgID="Equation.DSMT4" ShapeID="_x0000_i1058" DrawAspect="Content" ObjectID="_1789115081" r:id="rId66"/>
        </w:object>
      </w:r>
      <w:r w:rsidRPr="00B71886">
        <w:rPr>
          <w:rFonts w:ascii="Times New Roman" w:hAnsi="Times New Roman" w:cs="Times New Roman"/>
          <w:position w:val="-4"/>
          <w:sz w:val="32"/>
          <w:szCs w:val="32"/>
        </w:rPr>
        <w:object w:dxaOrig="220" w:dyaOrig="360" w14:anchorId="77B5227D">
          <v:shape id="_x0000_i1059" type="#_x0000_t75" style="width:11.1pt;height:18pt" o:ole="">
            <v:imagedata r:id="rId67" o:title=""/>
          </v:shape>
          <o:OLEObject Type="Embed" ProgID="Equation.DSMT4" ShapeID="_x0000_i1059" DrawAspect="Content" ObjectID="_1789115082" r:id="rId68"/>
        </w:object>
      </w:r>
    </w:p>
    <w:p w14:paraId="37748B65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0D1467E7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71886">
        <w:rPr>
          <w:rFonts w:ascii="Times New Roman" w:hAnsi="Times New Roman" w:cs="Times New Roman"/>
          <w:position w:val="-12"/>
          <w:sz w:val="32"/>
          <w:szCs w:val="32"/>
        </w:rPr>
        <w:object w:dxaOrig="1660" w:dyaOrig="420" w14:anchorId="7AF9081F">
          <v:shape id="_x0000_i1060" type="#_x0000_t75" style="width:83.1pt;height:21pt" o:ole="">
            <v:imagedata r:id="rId69" o:title=""/>
          </v:shape>
          <o:OLEObject Type="Embed" ProgID="Equation.DSMT4" ShapeID="_x0000_i1060" DrawAspect="Content" ObjectID="_1789115083" r:id="rId70"/>
        </w:object>
      </w:r>
    </w:p>
    <w:p w14:paraId="62E2C3F6" w14:textId="77777777" w:rsidR="00B71886" w:rsidRDefault="00B71886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D961C7" w:rsidRPr="00B71886">
        <w:rPr>
          <w:rFonts w:ascii="Times New Roman" w:hAnsi="Times New Roman" w:cs="Times New Roman"/>
          <w:position w:val="-18"/>
          <w:sz w:val="32"/>
          <w:szCs w:val="32"/>
        </w:rPr>
        <w:object w:dxaOrig="4160" w:dyaOrig="580" w14:anchorId="3EB99110">
          <v:shape id="_x0000_i1061" type="#_x0000_t75" style="width:208pt;height:29.1pt" o:ole="">
            <v:imagedata r:id="rId71" o:title=""/>
          </v:shape>
          <o:OLEObject Type="Embed" ProgID="Equation.DSMT4" ShapeID="_x0000_i1061" DrawAspect="Content" ObjectID="_1789115084" r:id="rId72"/>
        </w:object>
      </w:r>
    </w:p>
    <w:p w14:paraId="3084934D" w14:textId="77777777" w:rsidR="00CD0E81" w:rsidRDefault="00CD0E81" w:rsidP="00B71886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6913D021" w14:textId="77777777" w:rsidR="00CD0E81" w:rsidRDefault="00CD0E81" w:rsidP="00CD0E81">
      <w:pPr>
        <w:pStyle w:val="ListParagraph"/>
        <w:numPr>
          <w:ilvl w:val="0"/>
          <w:numId w:val="1"/>
        </w:num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ketch a vector diagram of the situation</w:t>
      </w:r>
    </w:p>
    <w:p w14:paraId="3824760E" w14:textId="77777777" w:rsidR="00CD0E81" w:rsidRPr="00CD0E81" w:rsidRDefault="00CD0E81" w:rsidP="00CD0E81">
      <w:pPr>
        <w:pStyle w:val="ListParagraph"/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ind w:left="9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(Choose </w:t>
      </w:r>
      <w:r w:rsidR="00FF10DC" w:rsidRPr="00CD0E81">
        <w:rPr>
          <w:rFonts w:ascii="Times New Roman" w:hAnsi="Times New Roman" w:cs="Times New Roman"/>
          <w:position w:val="-12"/>
          <w:sz w:val="32"/>
          <w:szCs w:val="32"/>
        </w:rPr>
        <w:object w:dxaOrig="1939" w:dyaOrig="499" w14:anchorId="6FFED9C4">
          <v:shape id="_x0000_i1062" type="#_x0000_t75" style="width:96.85pt;height:24.9pt" o:ole="">
            <v:imagedata r:id="rId73" o:title=""/>
          </v:shape>
          <o:OLEObject Type="Embed" ProgID="Equation.DSMT4" ShapeID="_x0000_i1062" DrawAspect="Content" ObjectID="_1789115085" r:id="rId74"/>
        </w:object>
      </w:r>
      <w:r>
        <w:rPr>
          <w:rFonts w:ascii="Times New Roman" w:hAnsi="Times New Roman" w:cs="Times New Roman"/>
          <w:sz w:val="32"/>
          <w:szCs w:val="32"/>
        </w:rPr>
        <w:t xml:space="preserve"> for now)</w:t>
      </w:r>
    </w:p>
    <w:p w14:paraId="69D1B86C" w14:textId="77777777" w:rsidR="00B71886" w:rsidRPr="00B71886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EF534EF" wp14:editId="3FFC6AB3">
                <wp:simplePos x="0" y="0"/>
                <wp:positionH relativeFrom="column">
                  <wp:posOffset>238125</wp:posOffset>
                </wp:positionH>
                <wp:positionV relativeFrom="paragraph">
                  <wp:posOffset>213995</wp:posOffset>
                </wp:positionV>
                <wp:extent cx="2143125" cy="2305050"/>
                <wp:effectExtent l="9525" t="8890" r="9525" b="10160"/>
                <wp:wrapNone/>
                <wp:docPr id="547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2305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2389EA" w14:textId="77777777" w:rsidR="007124A1" w:rsidRDefault="007124A1" w:rsidP="005E0E6B">
                            <w:r w:rsidRPr="004B04B6">
                              <w:rPr>
                                <w:noProof/>
                              </w:rPr>
                              <w:drawing>
                                <wp:inline distT="0" distB="0" distL="0" distR="0" wp14:anchorId="55555B6F" wp14:editId="46A190A2">
                                  <wp:extent cx="1905000" cy="1728165"/>
                                  <wp:effectExtent l="19050" t="0" r="0" b="0"/>
                                  <wp:docPr id="8" name="Pictur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/>
                                          <a:srcRect l="39133" t="32212" r="34782" b="3819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3321" cy="17266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F534EF" id="Text Box 140" o:spid="_x0000_s1038" type="#_x0000_t202" style="position:absolute;left:0;text-align:left;margin-left:18.75pt;margin-top:16.85pt;width:168.75pt;height:181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" strokecolor="white">
                <v:textbox>
                  <w:txbxContent>
                    <w:p w14:paraId="502389EA" w14:textId="77777777" w:rsidR="007124A1" w:rsidRDefault="007124A1" w:rsidP="005E0E6B">
                      <w:r w:rsidRPr="004B04B6">
                        <w:rPr>
                          <w:noProof/>
                        </w:rPr>
                        <w:drawing>
                          <wp:inline distT="0" distB="0" distL="0" distR="0" wp14:anchorId="55555B6F" wp14:editId="46A190A2">
                            <wp:extent cx="1905000" cy="1728165"/>
                            <wp:effectExtent l="19050" t="0" r="0" b="0"/>
                            <wp:docPr id="8" name="Pictur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/>
                                    <a:srcRect l="39133" t="32212" r="34782" b="38192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03321" cy="17266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D9CF00F" w14:textId="77777777" w:rsidR="00B71886" w:rsidRPr="00B71886" w:rsidRDefault="00B71886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78B24DB5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6B5C05EC" w14:textId="77777777" w:rsidR="00E9485A" w:rsidRDefault="00E9485A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45C2199" w14:textId="77777777" w:rsidR="00E9485A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1961F81" wp14:editId="074386D6">
                <wp:simplePos x="0" y="0"/>
                <wp:positionH relativeFrom="column">
                  <wp:posOffset>476250</wp:posOffset>
                </wp:positionH>
                <wp:positionV relativeFrom="paragraph">
                  <wp:posOffset>198755</wp:posOffset>
                </wp:positionV>
                <wp:extent cx="0" cy="595630"/>
                <wp:effectExtent l="85725" t="23495" r="85725" b="28575"/>
                <wp:wrapNone/>
                <wp:docPr id="151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563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150B145E" id="AutoShape 142" o:spid="_x0000_s1026" type="#_x0000_t32" style="position:absolute;margin-left:37.5pt;margin-top:15.65pt;width:0;height:46.9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" strokeweight="3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4987398" wp14:editId="27975C5F">
                <wp:simplePos x="0" y="0"/>
                <wp:positionH relativeFrom="column">
                  <wp:posOffset>-438150</wp:posOffset>
                </wp:positionH>
                <wp:positionV relativeFrom="paragraph">
                  <wp:posOffset>198755</wp:posOffset>
                </wp:positionV>
                <wp:extent cx="914400" cy="1081405"/>
                <wp:effectExtent l="76200" t="23495" r="19050" b="76200"/>
                <wp:wrapNone/>
                <wp:docPr id="150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108140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04285C0F" id="AutoShape 143" o:spid="_x0000_s1026" type="#_x0000_t32" style="position:absolute;margin-left:-34.5pt;margin-top:15.65pt;width:1in;height:85.15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" strokeweight="3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4BF6D4B" wp14:editId="6ED0CCB5">
                <wp:simplePos x="0" y="0"/>
                <wp:positionH relativeFrom="column">
                  <wp:posOffset>476250</wp:posOffset>
                </wp:positionH>
                <wp:positionV relativeFrom="paragraph">
                  <wp:posOffset>198755</wp:posOffset>
                </wp:positionV>
                <wp:extent cx="1219200" cy="0"/>
                <wp:effectExtent l="28575" t="61595" r="19050" b="62230"/>
                <wp:wrapNone/>
                <wp:docPr id="149" name="AutoShap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19200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2F408799" id="AutoShape 141" o:spid="_x0000_s1026" type="#_x0000_t32" style="position:absolute;margin-left:37.5pt;margin-top:15.65pt;width:96pt;height:0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" strokecolor="black [3213]" strokeweight="2pt">
                <v:stroke endarrow="block"/>
              </v:shape>
            </w:pict>
          </mc:Fallback>
        </mc:AlternateContent>
      </w:r>
    </w:p>
    <w:p w14:paraId="1D81D5F5" w14:textId="77777777" w:rsidR="00256178" w:rsidRDefault="00256178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8F9D6A6" w14:textId="77777777" w:rsidR="00256178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B4A1C56" wp14:editId="452DEE54">
                <wp:simplePos x="0" y="0"/>
                <wp:positionH relativeFrom="column">
                  <wp:posOffset>-378460</wp:posOffset>
                </wp:positionH>
                <wp:positionV relativeFrom="paragraph">
                  <wp:posOffset>46990</wp:posOffset>
                </wp:positionV>
                <wp:extent cx="305435" cy="495300"/>
                <wp:effectExtent l="12065" t="5715" r="6350" b="13335"/>
                <wp:wrapNone/>
                <wp:docPr id="146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435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C464D8" w14:textId="77777777" w:rsidR="007124A1" w:rsidRDefault="007124A1" w:rsidP="00EF1F1B">
                            <w:r w:rsidRPr="004B04B6">
                              <w:rPr>
                                <w:position w:val="-16"/>
                              </w:rPr>
                              <w:object w:dxaOrig="460" w:dyaOrig="520" w14:anchorId="3F36727D">
                                <v:shape id="_x0000_i1064" type="#_x0000_t75" style="width:23.1pt;height:26.1pt" o:ole="">
                                  <v:imagedata r:id="rId75" o:title=""/>
                                </v:shape>
                                <o:OLEObject Type="Embed" ProgID="Equation.DSMT4" ShapeID="_x0000_i1064" DrawAspect="Content" ObjectID="_1789115122" r:id="rId7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4A1C56" id="Text Box 145" o:spid="_x0000_s1039" type="#_x0000_t202" style="position:absolute;left:0;text-align:left;margin-left:-29.8pt;margin-top:3.7pt;width:24.05pt;height:39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" strokecolor="white">
                <v:textbox style="mso-fit-shape-to-text:t" inset="0,0,0,0">
                  <w:txbxContent>
                    <w:p w14:paraId="77C464D8" w14:textId="77777777" w:rsidR="007124A1" w:rsidRDefault="007124A1" w:rsidP="00EF1F1B">
                      <w:r w:rsidRPr="004B04B6">
                        <w:rPr>
                          <w:position w:val="-16"/>
                        </w:rPr>
                        <w:object w:dxaOrig="460" w:dyaOrig="520" w14:anchorId="3F36727D">
                          <v:shape id="_x0000_i1064" type="#_x0000_t75" style="width:23.1pt;height:26.1pt" o:ole="">
                            <v:imagedata r:id="rId75" o:title=""/>
                          </v:shape>
                          <o:OLEObject Type="Embed" ProgID="Equation.DSMT4" ShapeID="_x0000_i1064" DrawAspect="Content" ObjectID="_1789115122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3AC4C16" w14:textId="77777777" w:rsidR="00256178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E1CD340" wp14:editId="02E103B6">
                <wp:simplePos x="0" y="0"/>
                <wp:positionH relativeFrom="column">
                  <wp:posOffset>476250</wp:posOffset>
                </wp:positionH>
                <wp:positionV relativeFrom="paragraph">
                  <wp:posOffset>36195</wp:posOffset>
                </wp:positionV>
                <wp:extent cx="238760" cy="495300"/>
                <wp:effectExtent l="9525" t="9525" r="8890" b="9525"/>
                <wp:wrapNone/>
                <wp:docPr id="144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5439F4" w14:textId="77777777" w:rsidR="007124A1" w:rsidRDefault="007124A1" w:rsidP="005E0E6B">
                            <w:r w:rsidRPr="004B04B6">
                              <w:rPr>
                                <w:position w:val="-16"/>
                              </w:rPr>
                              <w:object w:dxaOrig="360" w:dyaOrig="520" w14:anchorId="26D304DF">
                                <v:shape id="_x0000_i1066" type="#_x0000_t75" style="width:18pt;height:26.1pt" o:ole="">
                                  <v:imagedata r:id="rId78" o:title=""/>
                                </v:shape>
                                <o:OLEObject Type="Embed" ProgID="Equation.DSMT4" ShapeID="_x0000_i1066" DrawAspect="Content" ObjectID="_1789115123" r:id="rId7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1CD340" id="Text Box 144" o:spid="_x0000_s1040" type="#_x0000_t202" style="position:absolute;left:0;text-align:left;margin-left:37.5pt;margin-top:2.85pt;width:18.8pt;height:39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" strokecolor="white">
                <v:textbox style="mso-fit-shape-to-text:t" inset="0,0,0,0">
                  <w:txbxContent>
                    <w:p w14:paraId="5A5439F4" w14:textId="77777777" w:rsidR="007124A1" w:rsidRDefault="007124A1" w:rsidP="005E0E6B">
                      <w:r w:rsidRPr="004B04B6">
                        <w:rPr>
                          <w:position w:val="-16"/>
                        </w:rPr>
                        <w:object w:dxaOrig="360" w:dyaOrig="520" w14:anchorId="26D304DF">
                          <v:shape id="_x0000_i1066" type="#_x0000_t75" style="width:18pt;height:26.1pt" o:ole="">
                            <v:imagedata r:id="rId78" o:title=""/>
                          </v:shape>
                          <o:OLEObject Type="Embed" ProgID="Equation.DSMT4" ShapeID="_x0000_i1066" DrawAspect="Content" ObjectID="_1789115123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3EFC128" w14:textId="77777777" w:rsidR="00256178" w:rsidRDefault="00256178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5FD1FB37" w14:textId="77777777" w:rsidR="00256178" w:rsidRDefault="00256178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59F4519" w14:textId="77777777" w:rsidR="00256178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D581F35" wp14:editId="08B1EFAE">
                <wp:simplePos x="0" y="0"/>
                <wp:positionH relativeFrom="column">
                  <wp:posOffset>3571875</wp:posOffset>
                </wp:positionH>
                <wp:positionV relativeFrom="paragraph">
                  <wp:posOffset>114300</wp:posOffset>
                </wp:positionV>
                <wp:extent cx="171450" cy="1190625"/>
                <wp:effectExtent l="9525" t="9525" r="9525" b="9525"/>
                <wp:wrapNone/>
                <wp:docPr id="142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0" cy="1190625"/>
                        </a:xfrm>
                        <a:prstGeom prst="rightBrace">
                          <a:avLst>
                            <a:gd name="adj1" fmla="val 5787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1567C09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71" o:spid="_x0000_s1026" type="#_x0000_t88" style="position:absolute;margin-left:281.25pt;margin-top:9pt;width:13.5pt;height:93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"/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D448BE7" wp14:editId="39B7DE68">
                <wp:simplePos x="0" y="0"/>
                <wp:positionH relativeFrom="column">
                  <wp:posOffset>5629275</wp:posOffset>
                </wp:positionH>
                <wp:positionV relativeFrom="paragraph">
                  <wp:posOffset>-666750</wp:posOffset>
                </wp:positionV>
                <wp:extent cx="866775" cy="457200"/>
                <wp:effectExtent l="9525" t="9525" r="9525" b="9525"/>
                <wp:wrapNone/>
                <wp:docPr id="14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B68FD3" w14:textId="77777777" w:rsidR="007124A1" w:rsidRPr="00CC3D92" w:rsidRDefault="007124A1" w:rsidP="00256178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48BE7" id="Text Box 70" o:spid="_x0000_s1041" type="#_x0000_t202" style="position:absolute;left:0;text-align:left;margin-left:443.25pt;margin-top:-52.5pt;width:68.25pt;height:3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" strokecolor="white">
                <v:textbox>
                  <w:txbxContent>
                    <w:p w14:paraId="74B68FD3" w14:textId="77777777" w:rsidR="007124A1" w:rsidRPr="00CC3D92" w:rsidRDefault="007124A1" w:rsidP="00256178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7</w:t>
                      </w:r>
                    </w:p>
                  </w:txbxContent>
                </v:textbox>
              </v:shape>
            </w:pict>
          </mc:Fallback>
        </mc:AlternateContent>
      </w:r>
      <w:r w:rsidR="00256178">
        <w:rPr>
          <w:rFonts w:ascii="Times New Roman" w:hAnsi="Times New Roman" w:cs="Times New Roman"/>
          <w:sz w:val="32"/>
          <w:szCs w:val="32"/>
        </w:rPr>
        <w:t>Cosine Law</w:t>
      </w:r>
    </w:p>
    <w:p w14:paraId="1A2A9AF0" w14:textId="77777777" w:rsidR="00256178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DDC0C2E" wp14:editId="5DCC16BA">
                <wp:simplePos x="0" y="0"/>
                <wp:positionH relativeFrom="column">
                  <wp:posOffset>4069080</wp:posOffset>
                </wp:positionH>
                <wp:positionV relativeFrom="paragraph">
                  <wp:posOffset>147320</wp:posOffset>
                </wp:positionV>
                <wp:extent cx="2103120" cy="409575"/>
                <wp:effectExtent l="19050" t="19050" r="11430" b="28575"/>
                <wp:wrapNone/>
                <wp:docPr id="138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3120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6D1F91" w14:textId="77777777" w:rsidR="007124A1" w:rsidRPr="00BB566B" w:rsidRDefault="00D961C7" w:rsidP="00BB566B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C00000"/>
                                <w:sz w:val="36"/>
                                <w:szCs w:val="36"/>
                              </w:rPr>
                            </w:pPr>
                            <w:r w:rsidRPr="00BB566B">
                              <w:rPr>
                                <w:position w:val="-6"/>
                              </w:rPr>
                              <w:object w:dxaOrig="840" w:dyaOrig="380" w14:anchorId="086EA23A">
                                <v:shape id="_x0000_i1068" type="#_x0000_t75" style="width:42pt;height:18.9pt" o:ole="">
                                  <v:imagedata r:id="rId81" o:title=""/>
                                </v:shape>
                                <o:OLEObject Type="Embed" ProgID="Equation.DSMT4" ShapeID="_x0000_i1068" DrawAspect="Content" ObjectID="_1789115124" r:id="rId82"/>
                              </w:object>
                            </w:r>
                            <w:r w:rsidR="007124A1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DC0C2E" id="Text Box 72" o:spid="_x0000_s1042" type="#_x0000_t202" style="position:absolute;left:0;text-align:left;margin-left:320.4pt;margin-top:11.6pt;width:165.6pt;height:32.2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" strokecolor="#c00000" strokeweight="3pt">
                <v:textbox>
                  <w:txbxContent>
                    <w:p w14:paraId="346D1F91" w14:textId="77777777" w:rsidR="007124A1" w:rsidRPr="00BB566B" w:rsidRDefault="00D961C7" w:rsidP="00BB566B">
                      <w:pPr>
                        <w:rPr>
                          <w:rFonts w:ascii="Times New Roman" w:hAnsi="Times New Roman" w:cs="Times New Roman"/>
                          <w:b/>
                          <w:color w:val="C00000"/>
                          <w:sz w:val="36"/>
                          <w:szCs w:val="36"/>
                        </w:rPr>
                      </w:pPr>
                      <w:r w:rsidRPr="00BB566B">
                        <w:rPr>
                          <w:position w:val="-6"/>
                        </w:rPr>
                        <w:object w:dxaOrig="840" w:dyaOrig="380" w14:anchorId="086EA23A">
                          <v:shape id="_x0000_i1068" type="#_x0000_t75" style="width:42pt;height:18.9pt" o:ole="">
                            <v:imagedata r:id="rId81" o:title=""/>
                          </v:shape>
                          <o:OLEObject Type="Embed" ProgID="Equation.DSMT4" ShapeID="_x0000_i1068" DrawAspect="Content" ObjectID="_1789115124" r:id="rId83"/>
                        </w:object>
                      </w:r>
                      <w:r w:rsidR="007124A1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56178" w:rsidRPr="00256178">
        <w:rPr>
          <w:rFonts w:ascii="Times New Roman" w:hAnsi="Times New Roman" w:cs="Times New Roman"/>
          <w:position w:val="-14"/>
          <w:sz w:val="32"/>
          <w:szCs w:val="32"/>
        </w:rPr>
        <w:object w:dxaOrig="4260" w:dyaOrig="520" w14:anchorId="7990CB7D">
          <v:shape id="_x0000_i1069" type="#_x0000_t75" style="width:213pt;height:26.1pt" o:ole="">
            <v:imagedata r:id="rId84" o:title=""/>
          </v:shape>
          <o:OLEObject Type="Embed" ProgID="Equation.DSMT4" ShapeID="_x0000_i1069" DrawAspect="Content" ObjectID="_1789115086" r:id="rId85"/>
        </w:object>
      </w:r>
    </w:p>
    <w:p w14:paraId="6F86AE45" w14:textId="77777777" w:rsidR="00256178" w:rsidRDefault="00256178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OR</w:t>
      </w:r>
      <w:r w:rsidR="00BB566B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1CD8790A" w14:textId="77777777" w:rsidR="00256178" w:rsidRDefault="00256178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 w:rsidRPr="00256178">
        <w:rPr>
          <w:rFonts w:ascii="Times New Roman" w:hAnsi="Times New Roman" w:cs="Times New Roman"/>
          <w:position w:val="-22"/>
          <w:sz w:val="32"/>
          <w:szCs w:val="32"/>
        </w:rPr>
        <w:object w:dxaOrig="4720" w:dyaOrig="740" w14:anchorId="42DB6628">
          <v:shape id="_x0000_i1070" type="#_x0000_t75" style="width:236pt;height:36.9pt" o:ole="">
            <v:imagedata r:id="rId86" o:title=""/>
          </v:shape>
          <o:OLEObject Type="Embed" ProgID="Equation.DSMT4" ShapeID="_x0000_i1070" DrawAspect="Content" ObjectID="_1789115087" r:id="rId87"/>
        </w:object>
      </w:r>
    </w:p>
    <w:p w14:paraId="37A844BB" w14:textId="77777777" w:rsidR="00BB566B" w:rsidRDefault="00BB566B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D619A71" w14:textId="77777777" w:rsidR="00BB566B" w:rsidRDefault="0080791B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t angle </w:t>
      </w:r>
      <w:r w:rsidRPr="0080791B">
        <w:rPr>
          <w:rFonts w:ascii="Times New Roman" w:hAnsi="Times New Roman" w:cs="Times New Roman"/>
          <w:position w:val="-6"/>
          <w:sz w:val="32"/>
          <w:szCs w:val="32"/>
        </w:rPr>
        <w:object w:dxaOrig="300" w:dyaOrig="279" w14:anchorId="75EAEE29">
          <v:shape id="_x0000_i1071" type="#_x0000_t75" style="width:15pt;height:14.1pt" o:ole="">
            <v:imagedata r:id="rId88" o:title=""/>
          </v:shape>
          <o:OLEObject Type="Embed" ProgID="Equation.DSMT4" ShapeID="_x0000_i1071" DrawAspect="Content" ObjectID="_1789115088" r:id="rId89"/>
        </w:object>
      </w:r>
      <w:r>
        <w:rPr>
          <w:rFonts w:ascii="Times New Roman" w:hAnsi="Times New Roman" w:cs="Times New Roman"/>
          <w:sz w:val="32"/>
          <w:szCs w:val="32"/>
        </w:rPr>
        <w:t xml:space="preserve"> wrt initial velocity</w:t>
      </w:r>
    </w:p>
    <w:p w14:paraId="346EB918" w14:textId="77777777" w:rsidR="0080791B" w:rsidRDefault="0080791B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ine law or geometry</w:t>
      </w:r>
    </w:p>
    <w:p w14:paraId="16BF919B" w14:textId="77777777" w:rsidR="0080791B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50BF8EBC" wp14:editId="5FD3953E">
                <wp:simplePos x="0" y="0"/>
                <wp:positionH relativeFrom="column">
                  <wp:posOffset>274320</wp:posOffset>
                </wp:positionH>
                <wp:positionV relativeFrom="paragraph">
                  <wp:posOffset>81280</wp:posOffset>
                </wp:positionV>
                <wp:extent cx="2522220" cy="523875"/>
                <wp:effectExtent l="19050" t="19050" r="11430" b="28575"/>
                <wp:wrapNone/>
                <wp:docPr id="136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222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50348B4F" id="Rectangle 73" o:spid="_x0000_s1026" style="position:absolute;margin-left:21.6pt;margin-top:6.4pt;width:198.6pt;height:41.25pt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" strokecolor="#c00000" strokeweight="3pt"/>
            </w:pict>
          </mc:Fallback>
        </mc:AlternateContent>
      </w:r>
    </w:p>
    <w:p w14:paraId="4E41B083" w14:textId="77777777" w:rsidR="0080791B" w:rsidRDefault="0080791B" w:rsidP="00D961C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  <w:r>
        <w:t xml:space="preserve">    </w:t>
      </w:r>
      <w:r w:rsidR="00D961C7" w:rsidRPr="00BB566B">
        <w:object w:dxaOrig="620" w:dyaOrig="300" w14:anchorId="53114849">
          <v:shape id="_x0000_i1072" type="#_x0000_t75" style="width:30.9pt;height:15pt" o:ole="">
            <v:imagedata r:id="rId90" o:title=""/>
          </v:shape>
          <o:OLEObject Type="Embed" ProgID="Equation.DSMT4" ShapeID="_x0000_i1072" DrawAspect="Content" ObjectID="_1789115089" r:id="rId91"/>
        </w:object>
      </w:r>
    </w:p>
    <w:p w14:paraId="491D7D30" w14:textId="77777777" w:rsidR="00D961C7" w:rsidRDefault="00D961C7" w:rsidP="00D961C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0B586DFC" w14:textId="77777777" w:rsidR="0080791B" w:rsidRDefault="0080791B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5A802454" w14:textId="77777777" w:rsidR="0080791B" w:rsidRDefault="0080791B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00FE84CF" w14:textId="77777777" w:rsidR="0080791B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position w:val="-84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90EED69" wp14:editId="2CB6CDA1">
                <wp:simplePos x="0" y="0"/>
                <wp:positionH relativeFrom="column">
                  <wp:posOffset>1943100</wp:posOffset>
                </wp:positionH>
                <wp:positionV relativeFrom="paragraph">
                  <wp:posOffset>560070</wp:posOffset>
                </wp:positionV>
                <wp:extent cx="561975" cy="90805"/>
                <wp:effectExtent l="9525" t="26670" r="38100" b="25400"/>
                <wp:wrapNone/>
                <wp:docPr id="135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1975" cy="90805"/>
                        </a:xfrm>
                        <a:prstGeom prst="rightArrow">
                          <a:avLst>
                            <a:gd name="adj1" fmla="val 50000"/>
                            <a:gd name="adj2" fmla="val 154720"/>
                          </a:avLst>
                        </a:prstGeom>
                        <a:solidFill>
                          <a:srgbClr val="C00000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7A36CED9" id="AutoShape 74" o:spid="_x0000_s1026" type="#_x0000_t13" style="position:absolute;margin-left:153pt;margin-top:44.1pt;width:44.25pt;height:7.1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" fillcolor="#c00000" strokeweight="1.25pt"/>
            </w:pict>
          </mc:Fallback>
        </mc:AlternateContent>
      </w:r>
      <w:r w:rsidR="0080791B" w:rsidRPr="0080791B">
        <w:rPr>
          <w:rFonts w:ascii="Times New Roman" w:hAnsi="Times New Roman" w:cs="Times New Roman"/>
          <w:sz w:val="32"/>
          <w:szCs w:val="32"/>
        </w:rPr>
        <w:t>Know</w:t>
      </w:r>
      <w:r w:rsidR="0080791B">
        <w:rPr>
          <w:rFonts w:ascii="Times New Roman" w:hAnsi="Times New Roman" w:cs="Times New Roman"/>
          <w:sz w:val="32"/>
          <w:szCs w:val="32"/>
        </w:rPr>
        <w:t xml:space="preserve"> </w:t>
      </w:r>
      <w:r w:rsidR="00662ACE" w:rsidRPr="00662ACE">
        <w:rPr>
          <w:rFonts w:ascii="Times New Roman" w:hAnsi="Times New Roman" w:cs="Times New Roman"/>
          <w:position w:val="-16"/>
          <w:sz w:val="32"/>
          <w:szCs w:val="32"/>
        </w:rPr>
        <w:object w:dxaOrig="1540" w:dyaOrig="520" w14:anchorId="7BFB7652">
          <v:shape id="_x0000_i1073" type="#_x0000_t75" style="width:77.1pt;height:26.1pt" o:ole="">
            <v:imagedata r:id="rId92" o:title=""/>
          </v:shape>
          <o:OLEObject Type="Embed" ProgID="Equation.DSMT4" ShapeID="_x0000_i1073" DrawAspect="Content" ObjectID="_1789115090" r:id="rId93"/>
        </w:object>
      </w:r>
      <w:r w:rsidR="00662ACE"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662ACE" w:rsidRPr="00662ACE">
        <w:rPr>
          <w:rFonts w:ascii="Times New Roman" w:hAnsi="Times New Roman" w:cs="Times New Roman"/>
          <w:position w:val="-86"/>
          <w:sz w:val="32"/>
          <w:szCs w:val="32"/>
        </w:rPr>
        <w:object w:dxaOrig="4300" w:dyaOrig="1900" w14:anchorId="78F72A03">
          <v:shape id="_x0000_i1074" type="#_x0000_t75" style="width:215pt;height:95.1pt" o:ole="">
            <v:imagedata r:id="rId94" o:title=""/>
          </v:shape>
          <o:OLEObject Type="Embed" ProgID="Equation.DSMT4" ShapeID="_x0000_i1074" DrawAspect="Content" ObjectID="_1789115091" r:id="rId95"/>
        </w:object>
      </w:r>
    </w:p>
    <w:p w14:paraId="3F39A7F4" w14:textId="77777777" w:rsidR="00662ACE" w:rsidRDefault="00662ACE" w:rsidP="00662ACE">
      <w:pPr>
        <w:pStyle w:val="ListParagraph"/>
        <w:tabs>
          <w:tab w:val="left" w:pos="-90"/>
          <w:tab w:val="left" w:pos="0"/>
          <w:tab w:val="left" w:pos="900"/>
          <w:tab w:val="left" w:pos="4140"/>
        </w:tabs>
        <w:spacing w:after="0" w:line="240" w:lineRule="auto"/>
        <w:ind w:left="360"/>
        <w:rPr>
          <w:rFonts w:ascii="Times New Roman" w:hAnsi="Times New Roman" w:cs="Times New Roman"/>
          <w:position w:val="-84"/>
          <w:sz w:val="32"/>
          <w:szCs w:val="32"/>
        </w:rPr>
      </w:pPr>
      <w:r>
        <w:rPr>
          <w:rFonts w:ascii="Times New Roman" w:hAnsi="Times New Roman" w:cs="Times New Roman"/>
          <w:position w:val="-84"/>
          <w:sz w:val="32"/>
          <w:szCs w:val="32"/>
        </w:rPr>
        <w:tab/>
      </w:r>
      <w:r>
        <w:rPr>
          <w:rFonts w:ascii="Times New Roman" w:hAnsi="Times New Roman" w:cs="Times New Roman"/>
          <w:position w:val="-84"/>
          <w:sz w:val="32"/>
          <w:szCs w:val="32"/>
        </w:rPr>
        <w:tab/>
      </w:r>
    </w:p>
    <w:p w14:paraId="21ED22AC" w14:textId="77777777" w:rsidR="00662ACE" w:rsidRPr="0080791B" w:rsidRDefault="00662ACE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2157D60F" w14:textId="77777777" w:rsidR="00D961C7" w:rsidRDefault="00D961C7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position w:val="-84"/>
          <w:sz w:val="32"/>
          <w:szCs w:val="32"/>
        </w:rPr>
      </w:pPr>
      <w:r>
        <w:rPr>
          <w:rFonts w:ascii="Times New Roman" w:hAnsi="Times New Roman" w:cs="Times New Roman"/>
          <w:position w:val="-84"/>
          <w:sz w:val="32"/>
          <w:szCs w:val="32"/>
        </w:rPr>
        <w:tab/>
      </w:r>
      <w:r>
        <w:rPr>
          <w:rFonts w:ascii="Times New Roman" w:hAnsi="Times New Roman" w:cs="Times New Roman"/>
          <w:position w:val="-84"/>
          <w:sz w:val="32"/>
          <w:szCs w:val="32"/>
        </w:rPr>
        <w:tab/>
      </w:r>
      <w:r>
        <w:rPr>
          <w:rFonts w:ascii="Times New Roman" w:hAnsi="Times New Roman" w:cs="Times New Roman"/>
          <w:position w:val="-84"/>
          <w:sz w:val="32"/>
          <w:szCs w:val="32"/>
        </w:rPr>
        <w:tab/>
      </w:r>
      <w:r>
        <w:rPr>
          <w:rFonts w:ascii="Times New Roman" w:hAnsi="Times New Roman" w:cs="Times New Roman"/>
          <w:position w:val="-84"/>
          <w:sz w:val="32"/>
          <w:szCs w:val="32"/>
        </w:rPr>
        <w:tab/>
      </w:r>
      <w:r>
        <w:rPr>
          <w:rFonts w:ascii="Times New Roman" w:hAnsi="Times New Roman" w:cs="Times New Roman"/>
          <w:position w:val="-84"/>
          <w:sz w:val="32"/>
          <w:szCs w:val="32"/>
        </w:rPr>
        <w:tab/>
      </w:r>
    </w:p>
    <w:p w14:paraId="41BBD26B" w14:textId="77777777" w:rsidR="00EC21C5" w:rsidRDefault="00662ACE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position w:val="-84"/>
          <w:sz w:val="32"/>
          <w:szCs w:val="32"/>
        </w:rPr>
      </w:pPr>
      <w:r>
        <w:rPr>
          <w:rFonts w:ascii="Times New Roman" w:hAnsi="Times New Roman" w:cs="Times New Roman"/>
          <w:position w:val="-84"/>
          <w:sz w:val="32"/>
          <w:szCs w:val="32"/>
        </w:rPr>
        <w:t>How do I know the quadrant??</w:t>
      </w:r>
    </w:p>
    <w:p w14:paraId="5D842BF6" w14:textId="77777777" w:rsidR="00EC21C5" w:rsidRDefault="00EC21C5">
      <w:pPr>
        <w:rPr>
          <w:rFonts w:ascii="Times New Roman" w:hAnsi="Times New Roman" w:cs="Times New Roman"/>
          <w:position w:val="-84"/>
          <w:sz w:val="32"/>
          <w:szCs w:val="32"/>
        </w:rPr>
      </w:pPr>
      <w:r>
        <w:rPr>
          <w:rFonts w:ascii="Times New Roman" w:hAnsi="Times New Roman" w:cs="Times New Roman"/>
          <w:position w:val="-84"/>
          <w:sz w:val="32"/>
          <w:szCs w:val="32"/>
        </w:rPr>
        <w:br w:type="page"/>
      </w:r>
    </w:p>
    <w:p w14:paraId="32975515" w14:textId="77777777" w:rsidR="00E63069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D13A99B" wp14:editId="365E642B">
                <wp:simplePos x="0" y="0"/>
                <wp:positionH relativeFrom="column">
                  <wp:posOffset>190500</wp:posOffset>
                </wp:positionH>
                <wp:positionV relativeFrom="paragraph">
                  <wp:posOffset>-19050</wp:posOffset>
                </wp:positionV>
                <wp:extent cx="5505450" cy="1638300"/>
                <wp:effectExtent l="0" t="0" r="19050" b="19050"/>
                <wp:wrapNone/>
                <wp:docPr id="132" name="Text Box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0545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559ED7" w14:textId="77777777" w:rsidR="007124A1" w:rsidRDefault="007124A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E63069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Originally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E63069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1219" w:dyaOrig="400" w14:anchorId="17523BED">
                                <v:shape id="_x0000_i1076" type="#_x0000_t75" style="width:60.9pt;height:20.1pt" o:ole="">
                                  <v:imagedata r:id="rId96" o:title=""/>
                                </v:shape>
                                <o:OLEObject Type="Embed" ProgID="Equation.DSMT4" ShapeID="_x0000_i1076" DrawAspect="Content" ObjectID="_1789115125" r:id="rId97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E63069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sym w:font="Wingdings" w:char="F0E0"/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 Now </w:t>
                            </w:r>
                            <w:r w:rsidRPr="00E63069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1460" w:dyaOrig="400" w14:anchorId="48D1B70F">
                                <v:shape id="_x0000_i1078" type="#_x0000_t75" style="width:72.95pt;height:20.1pt" o:ole="">
                                  <v:imagedata r:id="rId98" o:title=""/>
                                </v:shape>
                                <o:OLEObject Type="Embed" ProgID="Equation.DSMT4" ShapeID="_x0000_i1078" DrawAspect="Content" ObjectID="_1789115126" r:id="rId99"/>
                              </w:object>
                            </w:r>
                          </w:p>
                          <w:p w14:paraId="59BB8A27" w14:textId="77777777" w:rsidR="00065FFE" w:rsidRDefault="00065FFE" w:rsidP="00E6306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0AAFD150" w14:textId="77777777" w:rsidR="007124A1" w:rsidRDefault="007124A1" w:rsidP="00E6306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New orbit:</w:t>
                            </w:r>
                          </w:p>
                          <w:p w14:paraId="15FDA70F" w14:textId="77777777" w:rsidR="007124A1" w:rsidRDefault="007124A1" w:rsidP="00E6306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E63069">
                              <w:rPr>
                                <w:rFonts w:ascii="Times New Roman" w:hAnsi="Times New Roman" w:cs="Times New Roman"/>
                                <w:position w:val="-14"/>
                                <w:sz w:val="32"/>
                                <w:szCs w:val="32"/>
                              </w:rPr>
                              <w:object w:dxaOrig="1280" w:dyaOrig="440" w14:anchorId="30688AA0">
                                <v:shape id="_x0000_i1080" type="#_x0000_t75" style="width:63.85pt;height:21.9pt" o:ole="">
                                  <v:imagedata r:id="rId100" o:title=""/>
                                </v:shape>
                                <o:OLEObject Type="Embed" ProgID="Equation.DSMT4" ShapeID="_x0000_i1080" DrawAspect="Content" ObjectID="_1789115127" r:id="rId101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    </w:t>
                            </w:r>
                            <w:r w:rsidRPr="00E63069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1080" w:dyaOrig="320" w14:anchorId="359ADD3D">
                                <v:shape id="_x0000_i1082" type="#_x0000_t75" style="width:54pt;height:15.9pt" o:ole="">
                                  <v:imagedata r:id="rId102" o:title=""/>
                                </v:shape>
                                <o:OLEObject Type="Embed" ProgID="Equation.DSMT4" ShapeID="_x0000_i1082" DrawAspect="Content" ObjectID="_1789115128" r:id="rId10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km/s      </w:t>
                            </w:r>
                          </w:p>
                          <w:p w14:paraId="3EFE9861" w14:textId="77777777" w:rsidR="007124A1" w:rsidRPr="00E63069" w:rsidRDefault="007124A1" w:rsidP="00065FFE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E63069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740" w:dyaOrig="320" w14:anchorId="11264115">
                                <v:shape id="_x0000_i1084" type="#_x0000_t75" style="width:36.9pt;height:15.9pt" o:ole="">
                                  <v:imagedata r:id="rId104" o:title=""/>
                                </v:shape>
                                <o:OLEObject Type="Embed" ProgID="Equation.DSMT4" ShapeID="_x0000_i1084" DrawAspect="Content" ObjectID="_1789115129" r:id="rId10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           </w:t>
                            </w:r>
                            <w:r w:rsidRPr="00E63069">
                              <w:rPr>
                                <w:rFonts w:ascii="Times New Roman" w:hAnsi="Times New Roman" w:cs="Times New Roman"/>
                                <w:position w:val="-14"/>
                                <w:sz w:val="32"/>
                                <w:szCs w:val="32"/>
                              </w:rPr>
                              <w:object w:dxaOrig="1060" w:dyaOrig="440" w14:anchorId="039B86E5">
                                <v:shape id="_x0000_i1086" type="#_x0000_t75" style="width:53.1pt;height:21.9pt" o:ole="">
                                  <v:imagedata r:id="rId106" o:title=""/>
                                </v:shape>
                                <o:OLEObject Type="Embed" ProgID="Equation.DSMT4" ShapeID="_x0000_i1086" DrawAspect="Content" ObjectID="_1789115130" r:id="rId107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                          </w:t>
                            </w:r>
                            <w:r w:rsidR="00065FFE" w:rsidRPr="00E63069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13A99B" id="Text Box 204" o:spid="_x0000_s1043" type="#_x0000_t202" style="position:absolute;left:0;text-align:left;margin-left:15pt;margin-top:-1.5pt;width:433.5pt;height:12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" strokecolor="white">
                <v:textbox>
                  <w:txbxContent>
                    <w:p w14:paraId="72559ED7" w14:textId="77777777" w:rsidR="007124A1" w:rsidRDefault="007124A1">
                      <w:pP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E63069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Originally</w: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</w:t>
                      </w:r>
                      <w:r w:rsidRPr="00E63069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1219" w:dyaOrig="400" w14:anchorId="17523BED">
                          <v:shape id="_x0000_i1076" type="#_x0000_t75" style="width:60.9pt;height:20.1pt" o:ole="">
                            <v:imagedata r:id="rId96" o:title=""/>
                          </v:shape>
                          <o:OLEObject Type="Embed" ProgID="Equation.DSMT4" ShapeID="_x0000_i1076" DrawAspect="Content" ObjectID="_1789115125" r:id="rId108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</w:t>
                      </w:r>
                      <w:r w:rsidRPr="00E63069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sym w:font="Wingdings" w:char="F0E0"/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 Now </w:t>
                      </w:r>
                      <w:r w:rsidRPr="00E63069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1460" w:dyaOrig="400" w14:anchorId="48D1B70F">
                          <v:shape id="_x0000_i1078" type="#_x0000_t75" style="width:72.95pt;height:20.1pt" o:ole="">
                            <v:imagedata r:id="rId98" o:title=""/>
                          </v:shape>
                          <o:OLEObject Type="Embed" ProgID="Equation.DSMT4" ShapeID="_x0000_i1078" DrawAspect="Content" ObjectID="_1789115126" r:id="rId109"/>
                        </w:object>
                      </w:r>
                    </w:p>
                    <w:p w14:paraId="59BB8A27" w14:textId="77777777" w:rsidR="00065FFE" w:rsidRDefault="00065FFE" w:rsidP="00E6306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0AAFD150" w14:textId="77777777" w:rsidR="007124A1" w:rsidRDefault="007124A1" w:rsidP="00E6306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New orbit:</w:t>
                      </w:r>
                    </w:p>
                    <w:p w14:paraId="15FDA70F" w14:textId="77777777" w:rsidR="007124A1" w:rsidRDefault="007124A1" w:rsidP="00E6306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E63069">
                        <w:rPr>
                          <w:rFonts w:ascii="Times New Roman" w:hAnsi="Times New Roman" w:cs="Times New Roman"/>
                          <w:position w:val="-14"/>
                          <w:sz w:val="32"/>
                          <w:szCs w:val="32"/>
                        </w:rPr>
                        <w:object w:dxaOrig="1280" w:dyaOrig="440" w14:anchorId="30688AA0">
                          <v:shape id="_x0000_i1080" type="#_x0000_t75" style="width:63.85pt;height:21.9pt" o:ole="">
                            <v:imagedata r:id="rId100" o:title=""/>
                          </v:shape>
                          <o:OLEObject Type="Embed" ProgID="Equation.DSMT4" ShapeID="_x0000_i1080" DrawAspect="Content" ObjectID="_1789115127" r:id="rId110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    </w:t>
                      </w:r>
                      <w:r w:rsidRPr="00E63069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1080" w:dyaOrig="320" w14:anchorId="359ADD3D">
                          <v:shape id="_x0000_i1082" type="#_x0000_t75" style="width:54pt;height:15.9pt" o:ole="">
                            <v:imagedata r:id="rId102" o:title=""/>
                          </v:shape>
                          <o:OLEObject Type="Embed" ProgID="Equation.DSMT4" ShapeID="_x0000_i1082" DrawAspect="Content" ObjectID="_1789115128" r:id="rId111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km/s      </w:t>
                      </w:r>
                    </w:p>
                    <w:p w14:paraId="3EFE9861" w14:textId="77777777" w:rsidR="007124A1" w:rsidRPr="00E63069" w:rsidRDefault="007124A1" w:rsidP="00065FFE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E63069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740" w:dyaOrig="320" w14:anchorId="11264115">
                          <v:shape id="_x0000_i1084" type="#_x0000_t75" style="width:36.9pt;height:15.9pt" o:ole="">
                            <v:imagedata r:id="rId104" o:title=""/>
                          </v:shape>
                          <o:OLEObject Type="Embed" ProgID="Equation.DSMT4" ShapeID="_x0000_i1084" DrawAspect="Content" ObjectID="_1789115129" r:id="rId112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           </w:t>
                      </w:r>
                      <w:r w:rsidRPr="00E63069">
                        <w:rPr>
                          <w:rFonts w:ascii="Times New Roman" w:hAnsi="Times New Roman" w:cs="Times New Roman"/>
                          <w:position w:val="-14"/>
                          <w:sz w:val="32"/>
                          <w:szCs w:val="32"/>
                        </w:rPr>
                        <w:object w:dxaOrig="1060" w:dyaOrig="440" w14:anchorId="039B86E5">
                          <v:shape id="_x0000_i1086" type="#_x0000_t75" style="width:53.1pt;height:21.9pt" o:ole="">
                            <v:imagedata r:id="rId106" o:title=""/>
                          </v:shape>
                          <o:OLEObject Type="Embed" ProgID="Equation.DSMT4" ShapeID="_x0000_i1086" DrawAspect="Content" ObjectID="_1789115130" r:id="rId113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                          </w:t>
                      </w:r>
                      <w:r w:rsidR="00065FFE" w:rsidRPr="00E63069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E359CB0" wp14:editId="49C8E853">
                <wp:simplePos x="0" y="0"/>
                <wp:positionH relativeFrom="column">
                  <wp:posOffset>5562600</wp:posOffset>
                </wp:positionH>
                <wp:positionV relativeFrom="paragraph">
                  <wp:posOffset>-609600</wp:posOffset>
                </wp:positionV>
                <wp:extent cx="866775" cy="457200"/>
                <wp:effectExtent l="9525" t="9525" r="9525" b="9525"/>
                <wp:wrapNone/>
                <wp:docPr id="131" name="Text Box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CEE90C" w14:textId="77777777" w:rsidR="007124A1" w:rsidRPr="00CC3D92" w:rsidRDefault="007124A1" w:rsidP="00A418C8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359CB0" id="Text Box 203" o:spid="_x0000_s1044" type="#_x0000_t202" style="position:absolute;left:0;text-align:left;margin-left:438pt;margin-top:-48pt;width:68.25pt;height:36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" strokecolor="white">
                <v:textbox>
                  <w:txbxContent>
                    <w:p w14:paraId="5ACEE90C" w14:textId="77777777" w:rsidR="007124A1" w:rsidRPr="00CC3D92" w:rsidRDefault="007124A1" w:rsidP="00A418C8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8</w:t>
                      </w:r>
                    </w:p>
                  </w:txbxContent>
                </v:textbox>
              </v:shape>
            </w:pict>
          </mc:Fallback>
        </mc:AlternateContent>
      </w:r>
      <w:r w:rsidR="00E63069">
        <w:rPr>
          <w:rFonts w:ascii="Times New Roman" w:hAnsi="Times New Roman" w:cs="Times New Roman"/>
          <w:sz w:val="32"/>
          <w:szCs w:val="32"/>
        </w:rPr>
        <w:t>Originally</w:t>
      </w:r>
    </w:p>
    <w:p w14:paraId="72A7E2DD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2DB72921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66B19FBE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74A242C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025A9843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688FE182" w14:textId="77777777" w:rsidR="00E63069" w:rsidRDefault="00E63069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72CB27A5" w14:textId="77777777" w:rsidR="00E63069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B859091" wp14:editId="0E07F168">
                <wp:simplePos x="0" y="0"/>
                <wp:positionH relativeFrom="column">
                  <wp:posOffset>571500</wp:posOffset>
                </wp:positionH>
                <wp:positionV relativeFrom="paragraph">
                  <wp:posOffset>221615</wp:posOffset>
                </wp:positionV>
                <wp:extent cx="3429000" cy="3419475"/>
                <wp:effectExtent l="19050" t="19050" r="19050" b="19050"/>
                <wp:wrapNone/>
                <wp:docPr id="128" name="AutoShape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0" cy="341947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3FABF0C" id="AutoShape 207" o:spid="_x0000_s1026" type="#_x0000_t32" style="position:absolute;margin-left:45pt;margin-top:17.45pt;width:270pt;height:269.25pt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" strokeweight="2pt"/>
            </w:pict>
          </mc:Fallback>
        </mc:AlternateContent>
      </w:r>
    </w:p>
    <w:p w14:paraId="76BCD99A" w14:textId="77777777" w:rsidR="00256178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1C4D761" wp14:editId="578791B5">
                <wp:simplePos x="0" y="0"/>
                <wp:positionH relativeFrom="column">
                  <wp:posOffset>-281940</wp:posOffset>
                </wp:positionH>
                <wp:positionV relativeFrom="paragraph">
                  <wp:posOffset>2264410</wp:posOffset>
                </wp:positionV>
                <wp:extent cx="469265" cy="421640"/>
                <wp:effectExtent l="13335" t="9525" r="12700" b="6985"/>
                <wp:wrapNone/>
                <wp:docPr id="543" name="Text Box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265" cy="421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5F56E2" w14:textId="77777777" w:rsidR="007124A1" w:rsidRDefault="007124A1" w:rsidP="00422EA9">
                            <w:r w:rsidRPr="00422EA9">
                              <w:rPr>
                                <w:position w:val="-16"/>
                              </w:rPr>
                              <w:object w:dxaOrig="440" w:dyaOrig="520" w14:anchorId="00929E84">
                                <v:shape id="_x0000_i1088" type="#_x0000_t75" style="width:22.5pt;height:25.5pt" o:ole="">
                                  <v:imagedata r:id="rId114" o:title=""/>
                                </v:shape>
                                <o:OLEObject Type="Embed" ProgID="Equation.DSMT4" ShapeID="_x0000_i1088" DrawAspect="Content" ObjectID="_1789115131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4D761" id="Text Box 221" o:spid="_x0000_s1045" type="#_x0000_t202" style="position:absolute;left:0;text-align:left;margin-left:-22.2pt;margin-top:178.3pt;width:36.95pt;height:33.2pt;z-index:251750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" strokecolor="white">
                <v:textbox>
                  <w:txbxContent>
                    <w:p w14:paraId="015F56E2" w14:textId="77777777" w:rsidR="007124A1" w:rsidRDefault="007124A1" w:rsidP="00422EA9">
                      <w:r w:rsidRPr="00422EA9">
                        <w:rPr>
                          <w:position w:val="-16"/>
                        </w:rPr>
                        <w:object w:dxaOrig="440" w:dyaOrig="520" w14:anchorId="00929E84">
                          <v:shape id="_x0000_i1088" type="#_x0000_t75" style="width:22.5pt;height:25.5pt" o:ole="">
                            <v:imagedata r:id="rId114" o:title=""/>
                          </v:shape>
                          <o:OLEObject Type="Embed" ProgID="Equation.DSMT4" ShapeID="_x0000_i1088" DrawAspect="Content" ObjectID="_1789115131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6EDB50F" wp14:editId="6847ADEE">
                <wp:simplePos x="0" y="0"/>
                <wp:positionH relativeFrom="column">
                  <wp:posOffset>514350</wp:posOffset>
                </wp:positionH>
                <wp:positionV relativeFrom="paragraph">
                  <wp:posOffset>1969135</wp:posOffset>
                </wp:positionV>
                <wp:extent cx="421640" cy="400050"/>
                <wp:effectExtent l="9525" t="9525" r="6985" b="9525"/>
                <wp:wrapNone/>
                <wp:docPr id="542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2278F7" w14:textId="77777777" w:rsidR="007124A1" w:rsidRDefault="007124A1" w:rsidP="00A466BE">
                            <w:r w:rsidRPr="00A466BE">
                              <w:rPr>
                                <w:position w:val="-16"/>
                              </w:rPr>
                              <w:object w:dxaOrig="360" w:dyaOrig="520" w14:anchorId="13D7DE96">
                                <v:shape id="_x0000_i1090" type="#_x0000_t75" style="width:18pt;height:25.5pt" o:ole="">
                                  <v:imagedata r:id="rId117" o:title=""/>
                                </v:shape>
                                <o:OLEObject Type="Embed" ProgID="Equation.DSMT4" ShapeID="_x0000_i1090" DrawAspect="Content" ObjectID="_1789115132" r:id="rId1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DB50F" id="Text Box 220" o:spid="_x0000_s1046" type="#_x0000_t202" style="position:absolute;left:0;text-align:left;margin-left:40.5pt;margin-top:155.05pt;width:33.2pt;height:31.5pt;z-index:251749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" strokecolor="white">
                <v:textbox>
                  <w:txbxContent>
                    <w:p w14:paraId="072278F7" w14:textId="77777777" w:rsidR="007124A1" w:rsidRDefault="007124A1" w:rsidP="00A466BE">
                      <w:r w:rsidRPr="00A466BE">
                        <w:rPr>
                          <w:position w:val="-16"/>
                        </w:rPr>
                        <w:object w:dxaOrig="360" w:dyaOrig="520" w14:anchorId="13D7DE96">
                          <v:shape id="_x0000_i1090" type="#_x0000_t75" style="width:18pt;height:25.5pt" o:ole="">
                            <v:imagedata r:id="rId117" o:title=""/>
                          </v:shape>
                          <o:OLEObject Type="Embed" ProgID="Equation.DSMT4" ShapeID="_x0000_i1090" DrawAspect="Content" ObjectID="_1789115132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0E8671E" wp14:editId="0EC8B3B5">
                <wp:simplePos x="0" y="0"/>
                <wp:positionH relativeFrom="column">
                  <wp:posOffset>66675</wp:posOffset>
                </wp:positionH>
                <wp:positionV relativeFrom="paragraph">
                  <wp:posOffset>1273810</wp:posOffset>
                </wp:positionV>
                <wp:extent cx="628650" cy="990600"/>
                <wp:effectExtent l="85725" t="19050" r="19050" b="66675"/>
                <wp:wrapNone/>
                <wp:docPr id="541" name="AutoShap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8650" cy="9906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597FD60" id="AutoShape 219" o:spid="_x0000_s1026" type="#_x0000_t32" style="position:absolute;margin-left:5.25pt;margin-top:100.3pt;width:49.5pt;height:78pt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" strokeweight="3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4A2D702" wp14:editId="361F40AB">
                <wp:simplePos x="0" y="0"/>
                <wp:positionH relativeFrom="column">
                  <wp:posOffset>695325</wp:posOffset>
                </wp:positionH>
                <wp:positionV relativeFrom="paragraph">
                  <wp:posOffset>1273810</wp:posOffset>
                </wp:positionV>
                <wp:extent cx="0" cy="695325"/>
                <wp:effectExtent l="85725" t="19050" r="85725" b="28575"/>
                <wp:wrapNone/>
                <wp:docPr id="540" name="AutoShap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532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0823B8D" id="AutoShape 218" o:spid="_x0000_s1026" type="#_x0000_t32" style="position:absolute;margin-left:54.75pt;margin-top:100.3pt;width:0;height:54.7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" strokeweight="3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800AAE6" wp14:editId="7CA91E08">
                <wp:simplePos x="0" y="0"/>
                <wp:positionH relativeFrom="column">
                  <wp:posOffset>1381125</wp:posOffset>
                </wp:positionH>
                <wp:positionV relativeFrom="paragraph">
                  <wp:posOffset>921385</wp:posOffset>
                </wp:positionV>
                <wp:extent cx="383540" cy="285750"/>
                <wp:effectExtent l="9525" t="9525" r="6985" b="9525"/>
                <wp:wrapNone/>
                <wp:docPr id="539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54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E6DA5" w14:textId="77777777" w:rsidR="007124A1" w:rsidRDefault="007124A1" w:rsidP="00A466BE">
                            <w:r w:rsidRPr="00A466BE">
                              <w:rPr>
                                <w:position w:val="-4"/>
                              </w:rPr>
                              <w:object w:dxaOrig="300" w:dyaOrig="340" w14:anchorId="5B82CF8C">
                                <v:shape id="_x0000_i1092" type="#_x0000_t75" style="width:15pt;height:16.5pt" o:ole="">
                                  <v:imagedata r:id="rId120" o:title=""/>
                                </v:shape>
                                <o:OLEObject Type="Embed" ProgID="Equation.DSMT4" ShapeID="_x0000_i1092" DrawAspect="Content" ObjectID="_1789115133" r:id="rId1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00AAE6" id="Text Box 217" o:spid="_x0000_s1047" type="#_x0000_t202" style="position:absolute;left:0;text-align:left;margin-left:108.75pt;margin-top:72.55pt;width:30.2pt;height:22.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" strokecolor="white">
                <v:textbox>
                  <w:txbxContent>
                    <w:p w14:paraId="72AE6DA5" w14:textId="77777777" w:rsidR="007124A1" w:rsidRDefault="007124A1" w:rsidP="00A466BE">
                      <w:r w:rsidRPr="00A466BE">
                        <w:rPr>
                          <w:position w:val="-4"/>
                        </w:rPr>
                        <w:object w:dxaOrig="300" w:dyaOrig="340" w14:anchorId="5B82CF8C">
                          <v:shape id="_x0000_i1092" type="#_x0000_t75" style="width:15pt;height:16.5pt" o:ole="">
                            <v:imagedata r:id="rId120" o:title=""/>
                          </v:shape>
                          <o:OLEObject Type="Embed" ProgID="Equation.DSMT4" ShapeID="_x0000_i1092" DrawAspect="Content" ObjectID="_1789115133" r:id="rId1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EF208FF" wp14:editId="265014A7">
                <wp:simplePos x="0" y="0"/>
                <wp:positionH relativeFrom="column">
                  <wp:posOffset>695325</wp:posOffset>
                </wp:positionH>
                <wp:positionV relativeFrom="paragraph">
                  <wp:posOffset>1273810</wp:posOffset>
                </wp:positionV>
                <wp:extent cx="1990725" cy="71120"/>
                <wp:effectExtent l="38100" t="95250" r="19050" b="24130"/>
                <wp:wrapNone/>
                <wp:docPr id="538" name="AutoShap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990725" cy="7112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2B03FC31" id="AutoShape 216" o:spid="_x0000_s1026" type="#_x0000_t32" style="position:absolute;margin-left:54.75pt;margin-top:100.3pt;width:156.75pt;height:5.6pt;flip:x 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" strokeweight="3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9350170" wp14:editId="31851D6D">
                <wp:simplePos x="0" y="0"/>
                <wp:positionH relativeFrom="column">
                  <wp:posOffset>-28575</wp:posOffset>
                </wp:positionH>
                <wp:positionV relativeFrom="paragraph">
                  <wp:posOffset>1273810</wp:posOffset>
                </wp:positionV>
                <wp:extent cx="4781550" cy="104775"/>
                <wp:effectExtent l="19050" t="19050" r="19050" b="19050"/>
                <wp:wrapNone/>
                <wp:docPr id="537" name="AutoShape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81550" cy="10477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3359370A" id="AutoShape 206" o:spid="_x0000_s1026" type="#_x0000_t32" style="position:absolute;margin-left:-2.25pt;margin-top:100.3pt;width:376.5pt;height:8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" strokeweight="2pt"/>
            </w:pict>
          </mc:Fallback>
        </mc:AlternateContent>
      </w:r>
      <w:r w:rsidR="00EC21C5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AC69C1D" wp14:editId="105FE33F">
            <wp:extent cx="3619500" cy="3733800"/>
            <wp:effectExtent l="1905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 l="37121" t="32652" r="30891" b="26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73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F4E21B" w14:textId="77777777" w:rsidR="00EC21C5" w:rsidRDefault="00EC21C5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5E92F4B5" w14:textId="77777777" w:rsidR="00EC21C5" w:rsidRDefault="005D1A0C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499DB224" wp14:editId="41C7E924">
                <wp:simplePos x="0" y="0"/>
                <wp:positionH relativeFrom="column">
                  <wp:posOffset>190500</wp:posOffset>
                </wp:positionH>
                <wp:positionV relativeFrom="paragraph">
                  <wp:posOffset>154305</wp:posOffset>
                </wp:positionV>
                <wp:extent cx="3600450" cy="981075"/>
                <wp:effectExtent l="9525" t="9525" r="9525" b="9525"/>
                <wp:wrapNone/>
                <wp:docPr id="536" name="Rectangle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0" cy="981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4074D742" id="Rectangle 697" o:spid="_x0000_s1026" style="position:absolute;margin-left:15pt;margin-top:12.15pt;width:283.5pt;height:77.25pt;z-index:251870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" strokecolor="white"/>
            </w:pict>
          </mc:Fallback>
        </mc:AlternateContent>
      </w:r>
    </w:p>
    <w:p w14:paraId="46C2A7DC" w14:textId="77777777" w:rsidR="00E9485A" w:rsidRDefault="00A65393" w:rsidP="00E9485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Note:  raised perigee</w:t>
      </w:r>
    </w:p>
    <w:p w14:paraId="34AE702D" w14:textId="77777777" w:rsidR="00A65393" w:rsidRDefault="00A65393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Perigee a</w:t>
      </w:r>
      <w:r w:rsidRPr="00A65393">
        <w:rPr>
          <w:rFonts w:ascii="Times New Roman" w:hAnsi="Times New Roman" w:cs="Times New Roman"/>
          <w:sz w:val="32"/>
          <w:szCs w:val="32"/>
        </w:rPr>
        <w:t xml:space="preserve">dvanced </w:t>
      </w:r>
      <w:r w:rsidRPr="00A65393">
        <w:rPr>
          <w:rFonts w:ascii="Times New Roman" w:hAnsi="Times New Roman" w:cs="Times New Roman"/>
          <w:sz w:val="32"/>
          <w:szCs w:val="32"/>
        </w:rPr>
        <w:sym w:font="Wingdings" w:char="F0E0"/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65393">
        <w:rPr>
          <w:rFonts w:ascii="Times New Roman" w:hAnsi="Times New Roman" w:cs="Times New Roman"/>
          <w:position w:val="-6"/>
          <w:sz w:val="32"/>
          <w:szCs w:val="32"/>
        </w:rPr>
        <w:object w:dxaOrig="2020" w:dyaOrig="460" w14:anchorId="2D47F0A8">
          <v:shape id="_x0000_i1093" type="#_x0000_t75" style="width:100.5pt;height:22.5pt" o:ole="">
            <v:imagedata r:id="rId124" o:title=""/>
          </v:shape>
          <o:OLEObject Type="Embed" ProgID="Equation.DSMT4" ShapeID="_x0000_i1093" DrawAspect="Content" ObjectID="_1789115092" r:id="rId125"/>
        </w:object>
      </w:r>
    </w:p>
    <w:p w14:paraId="23122C3E" w14:textId="77777777" w:rsidR="00FF10DC" w:rsidRDefault="00FF10DC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0B37FB5A" w14:textId="77777777" w:rsidR="00FF10DC" w:rsidRDefault="00FF10DC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DB26157" w14:textId="77777777" w:rsidR="00FF10DC" w:rsidRDefault="00FF10DC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3F4D48E8" w14:textId="77777777" w:rsidR="00FF10DC" w:rsidRDefault="00FF10D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12F2C154" w14:textId="77777777" w:rsidR="00FF10DC" w:rsidRDefault="005D1A0C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BE82A0F" wp14:editId="54A250CC">
                <wp:simplePos x="0" y="0"/>
                <wp:positionH relativeFrom="column">
                  <wp:posOffset>5715000</wp:posOffset>
                </wp:positionH>
                <wp:positionV relativeFrom="paragraph">
                  <wp:posOffset>-657225</wp:posOffset>
                </wp:positionV>
                <wp:extent cx="866775" cy="457200"/>
                <wp:effectExtent l="9525" t="9525" r="9525" b="9525"/>
                <wp:wrapNone/>
                <wp:docPr id="535" name="Text Box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63CB0" w14:textId="77777777" w:rsidR="007124A1" w:rsidRPr="00CC3D92" w:rsidRDefault="007124A1" w:rsidP="00FF10DC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E82A0F" id="Text Box 227" o:spid="_x0000_s1048" type="#_x0000_t202" style="position:absolute;margin-left:450pt;margin-top:-51.75pt;width:68.25pt;height:36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" strokecolor="white">
                <v:textbox>
                  <w:txbxContent>
                    <w:p w14:paraId="36763CB0" w14:textId="77777777" w:rsidR="007124A1" w:rsidRPr="00CC3D92" w:rsidRDefault="007124A1" w:rsidP="00FF10DC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9</w:t>
                      </w:r>
                    </w:p>
                  </w:txbxContent>
                </v:textbox>
              </v:shape>
            </w:pict>
          </mc:Fallback>
        </mc:AlternateContent>
      </w:r>
      <w:r w:rsidR="00FF10DC">
        <w:rPr>
          <w:rFonts w:ascii="Times New Roman" w:hAnsi="Times New Roman" w:cs="Times New Roman"/>
          <w:sz w:val="32"/>
          <w:szCs w:val="32"/>
        </w:rPr>
        <w:t xml:space="preserve">If </w:t>
      </w:r>
      <w:r w:rsidR="00FF10DC" w:rsidRPr="00FF10DC">
        <w:rPr>
          <w:rFonts w:ascii="Times New Roman" w:hAnsi="Times New Roman" w:cs="Times New Roman"/>
          <w:position w:val="-14"/>
          <w:sz w:val="32"/>
          <w:szCs w:val="32"/>
        </w:rPr>
        <w:object w:dxaOrig="2160" w:dyaOrig="540" w14:anchorId="720289A8">
          <v:shape id="_x0000_i1094" type="#_x0000_t75" style="width:108pt;height:27pt" o:ole="">
            <v:imagedata r:id="rId126" o:title=""/>
          </v:shape>
          <o:OLEObject Type="Embed" ProgID="Equation.DSMT4" ShapeID="_x0000_i1094" DrawAspect="Content" ObjectID="_1789115093" r:id="rId127"/>
        </w:object>
      </w:r>
    </w:p>
    <w:p w14:paraId="05EF6D37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4D3D8536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4C2C453A" w14:textId="77777777" w:rsidR="00100306" w:rsidRDefault="00907CE5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883520" behindDoc="0" locked="0" layoutInCell="1" allowOverlap="1" wp14:anchorId="6667F348" wp14:editId="3CECF7BC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438650" cy="4419600"/>
            <wp:effectExtent l="19050" t="0" r="0" b="0"/>
            <wp:wrapSquare wrapText="bothSides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 l="33013" t="24649" r="31731" b="314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41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32"/>
          <w:szCs w:val="32"/>
        </w:rPr>
        <w:br w:type="textWrapping" w:clear="all"/>
      </w:r>
    </w:p>
    <w:p w14:paraId="5968AF64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201D69B2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236C8764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1592C3E0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3A7112DC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1EED5B63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12D7BA29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90D7E86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15BBCD66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60C37920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460AADDF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22BD1769" w14:textId="77777777" w:rsidR="00100306" w:rsidRDefault="005D1A0C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9E8B452" wp14:editId="1F5AA381">
                <wp:simplePos x="0" y="0"/>
                <wp:positionH relativeFrom="column">
                  <wp:posOffset>5534025</wp:posOffset>
                </wp:positionH>
                <wp:positionV relativeFrom="paragraph">
                  <wp:posOffset>-590550</wp:posOffset>
                </wp:positionV>
                <wp:extent cx="866775" cy="457200"/>
                <wp:effectExtent l="9525" t="9525" r="9525" b="9525"/>
                <wp:wrapNone/>
                <wp:docPr id="534" name="Text Box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A858FA" w14:textId="77777777" w:rsidR="007124A1" w:rsidRPr="00CC3D92" w:rsidRDefault="007124A1" w:rsidP="00100306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8B452" id="Text Box 228" o:spid="_x0000_s1049" type="#_x0000_t202" style="position:absolute;margin-left:435.75pt;margin-top:-46.5pt;width:68.25pt;height:36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" strokecolor="white">
                <v:textbox>
                  <w:txbxContent>
                    <w:p w14:paraId="1BA858FA" w14:textId="77777777" w:rsidR="007124A1" w:rsidRPr="00CC3D92" w:rsidRDefault="007124A1" w:rsidP="00100306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0</w:t>
                      </w:r>
                    </w:p>
                  </w:txbxContent>
                </v:textbox>
              </v:shape>
            </w:pict>
          </mc:Fallback>
        </mc:AlternateContent>
      </w:r>
      <w:r w:rsidR="00100306">
        <w:rPr>
          <w:rFonts w:ascii="Times New Roman" w:hAnsi="Times New Roman" w:cs="Times New Roman"/>
          <w:sz w:val="32"/>
          <w:szCs w:val="32"/>
        </w:rPr>
        <w:t xml:space="preserve">Can same be accomplished for lower cost? </w:t>
      </w:r>
    </w:p>
    <w:p w14:paraId="4B37D0FD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Put maneuver in a different location?</w:t>
      </w:r>
    </w:p>
    <w:p w14:paraId="37595C71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A3C2F6B" w14:textId="77777777" w:rsidR="00100306" w:rsidRDefault="00100306" w:rsidP="00100306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Currently: </w:t>
      </w:r>
      <w:r w:rsidRPr="000242AB">
        <w:rPr>
          <w:rFonts w:ascii="Times New Roman" w:hAnsi="Times New Roman" w:cs="Times New Roman"/>
          <w:noProof/>
          <w:position w:val="-22"/>
          <w:sz w:val="32"/>
          <w:szCs w:val="32"/>
        </w:rPr>
        <w:object w:dxaOrig="4360" w:dyaOrig="620" w14:anchorId="733F4D0C">
          <v:shape id="_x0000_i1095" type="#_x0000_t75" style="width:217.55pt;height:31.5pt" o:ole="">
            <v:imagedata r:id="rId30" o:title=""/>
          </v:shape>
          <o:OLEObject Type="Embed" ProgID="Equation.DSMT4" ShapeID="_x0000_i1095" DrawAspect="Content" ObjectID="_1789115094" r:id="rId129"/>
        </w:object>
      </w:r>
    </w:p>
    <w:p w14:paraId="71F409F0" w14:textId="77777777" w:rsidR="00100306" w:rsidRDefault="005D1A0C" w:rsidP="00100306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E7BC69C" wp14:editId="4D7F3540">
                <wp:simplePos x="0" y="0"/>
                <wp:positionH relativeFrom="column">
                  <wp:posOffset>590550</wp:posOffset>
                </wp:positionH>
                <wp:positionV relativeFrom="paragraph">
                  <wp:posOffset>99060</wp:posOffset>
                </wp:positionV>
                <wp:extent cx="1266825" cy="920750"/>
                <wp:effectExtent l="9525" t="9525" r="9525" b="12700"/>
                <wp:wrapNone/>
                <wp:docPr id="533" name="AutoShap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66825" cy="920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F600BDA" id="AutoShape 236" o:spid="_x0000_s1026" type="#_x0000_t32" style="position:absolute;margin-left:46.5pt;margin-top:7.8pt;width:99.75pt;height:72.5pt;flip: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42AA547" wp14:editId="13136425">
                <wp:simplePos x="0" y="0"/>
                <wp:positionH relativeFrom="column">
                  <wp:posOffset>143510</wp:posOffset>
                </wp:positionH>
                <wp:positionV relativeFrom="paragraph">
                  <wp:posOffset>195580</wp:posOffset>
                </wp:positionV>
                <wp:extent cx="200660" cy="390525"/>
                <wp:effectExtent l="10160" t="10795" r="8255" b="8255"/>
                <wp:wrapNone/>
                <wp:docPr id="532" name="Text Box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89FA13" w14:textId="77777777" w:rsidR="007124A1" w:rsidRDefault="007124A1" w:rsidP="00100306">
                            <w:r w:rsidRPr="00100306">
                              <w:rPr>
                                <w:position w:val="-6"/>
                              </w:rPr>
                              <w:object w:dxaOrig="300" w:dyaOrig="360" w14:anchorId="446115E6">
                                <v:shape id="_x0000_i1097" type="#_x0000_t75" style="width:15pt;height:18pt" o:ole="">
                                  <v:imagedata r:id="rId130" o:title=""/>
                                </v:shape>
                                <o:OLEObject Type="Embed" ProgID="Equation.DSMT4" ShapeID="_x0000_i1097" DrawAspect="Content" ObjectID="_1789115134" r:id="rId131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2AA547" id="Text Box 234" o:spid="_x0000_s1050" type="#_x0000_t202" style="position:absolute;margin-left:11.3pt;margin-top:15.4pt;width:15.8pt;height:30.75pt;z-index:251763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" strokecolor="white">
                <v:textbox style="mso-fit-shape-to-text:t" inset="0,0,0,0">
                  <w:txbxContent>
                    <w:p w14:paraId="1889FA13" w14:textId="77777777" w:rsidR="007124A1" w:rsidRDefault="007124A1" w:rsidP="00100306">
                      <w:r w:rsidRPr="00100306">
                        <w:rPr>
                          <w:position w:val="-6"/>
                        </w:rPr>
                        <w:object w:dxaOrig="300" w:dyaOrig="360" w14:anchorId="446115E6">
                          <v:shape id="_x0000_i1097" type="#_x0000_t75" style="width:15pt;height:18pt" o:ole="">
                            <v:imagedata r:id="rId130" o:title=""/>
                          </v:shape>
                          <o:OLEObject Type="Embed" ProgID="Equation.DSMT4" ShapeID="_x0000_i1097" DrawAspect="Content" ObjectID="_1789115134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A2E35F2" w14:textId="77777777" w:rsidR="00100306" w:rsidRPr="000242AB" w:rsidRDefault="005D1A0C" w:rsidP="00100306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9F5A0A0" wp14:editId="0F201B61">
                <wp:simplePos x="0" y="0"/>
                <wp:positionH relativeFrom="column">
                  <wp:posOffset>3228975</wp:posOffset>
                </wp:positionH>
                <wp:positionV relativeFrom="paragraph">
                  <wp:posOffset>17145</wp:posOffset>
                </wp:positionV>
                <wp:extent cx="2774315" cy="1160145"/>
                <wp:effectExtent l="9525" t="8890" r="6985" b="12065"/>
                <wp:wrapNone/>
                <wp:docPr id="531" name="Text Box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4315" cy="1160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92A856" w14:textId="77777777" w:rsidR="007124A1" w:rsidRDefault="007124A1" w:rsidP="0010030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Maneuver at </w:t>
                            </w:r>
                            <w:r w:rsidRPr="0031272F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1500" w:dyaOrig="460" w14:anchorId="5B91E73A">
                                <v:shape id="_x0000_i1099" type="#_x0000_t75" style="width:75pt;height:22.5pt" o:ole="">
                                  <v:imagedata r:id="rId133" o:title=""/>
                                </v:shape>
                                <o:OLEObject Type="Embed" ProgID="Equation.DSMT4" ShapeID="_x0000_i1099" DrawAspect="Content" ObjectID="_1789115135" r:id="rId134"/>
                              </w:object>
                            </w:r>
                          </w:p>
                          <w:p w14:paraId="5D50DB43" w14:textId="77777777" w:rsidR="007124A1" w:rsidRDefault="007124A1" w:rsidP="00100306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31272F">
                              <w:rPr>
                                <w:rFonts w:ascii="Times New Roman" w:hAnsi="Times New Roman" w:cs="Times New Roman"/>
                                <w:position w:val="-16"/>
                                <w:sz w:val="32"/>
                                <w:szCs w:val="32"/>
                              </w:rPr>
                              <w:object w:dxaOrig="1700" w:dyaOrig="520" w14:anchorId="076091A3">
                                <v:shape id="_x0000_i1101" type="#_x0000_t75" style="width:85.5pt;height:25.5pt" o:ole="">
                                  <v:imagedata r:id="rId135" o:title=""/>
                                </v:shape>
                                <o:OLEObject Type="Embed" ProgID="Equation.DSMT4" ShapeID="_x0000_i1101" DrawAspect="Content" ObjectID="_1789115136" r:id="rId1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position w:val="-16"/>
                                <w:sz w:val="32"/>
                                <w:szCs w:val="32"/>
                              </w:rPr>
                              <w:t xml:space="preserve">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constant </w:t>
                            </w:r>
                          </w:p>
                          <w:p w14:paraId="01F87069" w14:textId="77777777" w:rsidR="007124A1" w:rsidRDefault="007124A1" w:rsidP="00100306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0242AB">
                              <w:rPr>
                                <w:rFonts w:ascii="Times New Roman" w:hAnsi="Times New Roman" w:cs="Times New Roman"/>
                                <w:position w:val="-14"/>
                                <w:sz w:val="32"/>
                                <w:szCs w:val="32"/>
                              </w:rPr>
                              <w:object w:dxaOrig="1380" w:dyaOrig="460" w14:anchorId="1EBFCD78">
                                <v:shape id="_x0000_i1103" type="#_x0000_t75" style="width:69pt;height:22.5pt" o:ole="">
                                  <v:imagedata r:id="rId33" o:title=""/>
                                </v:shape>
                                <o:OLEObject Type="Embed" ProgID="Equation.DSMT4" ShapeID="_x0000_i1103" DrawAspect="Content" ObjectID="_1789115137" r:id="rId137"/>
                              </w:object>
                            </w:r>
                          </w:p>
                          <w:p w14:paraId="32FD222B" w14:textId="77777777" w:rsidR="007124A1" w:rsidRDefault="007124A1" w:rsidP="00100306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</w:p>
                          <w:p w14:paraId="3414A40A" w14:textId="77777777" w:rsidR="007124A1" w:rsidRDefault="007124A1" w:rsidP="00100306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16E5EB01" w14:textId="77777777" w:rsidR="007124A1" w:rsidRDefault="007124A1" w:rsidP="00100306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0D7530E6" w14:textId="77777777" w:rsidR="007124A1" w:rsidRDefault="007124A1" w:rsidP="00100306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  <w:p w14:paraId="63E1AF7C" w14:textId="77777777" w:rsidR="007124A1" w:rsidRPr="000242AB" w:rsidRDefault="007124A1" w:rsidP="00100306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5A0A0" id="Text Box 229" o:spid="_x0000_s1051" type="#_x0000_t202" style="position:absolute;margin-left:254.25pt;margin-top:1.35pt;width:218.45pt;height:91.3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">
                <v:textbox>
                  <w:txbxContent>
                    <w:p w14:paraId="6892A856" w14:textId="77777777" w:rsidR="007124A1" w:rsidRDefault="007124A1" w:rsidP="0010030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Maneuver at </w:t>
                      </w:r>
                      <w:r w:rsidRPr="0031272F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1500" w:dyaOrig="460" w14:anchorId="5B91E73A">
                          <v:shape id="_x0000_i1099" type="#_x0000_t75" style="width:75pt;height:22.5pt" o:ole="">
                            <v:imagedata r:id="rId133" o:title=""/>
                          </v:shape>
                          <o:OLEObject Type="Embed" ProgID="Equation.DSMT4" ShapeID="_x0000_i1099" DrawAspect="Content" ObjectID="_1789115135" r:id="rId138"/>
                        </w:object>
                      </w:r>
                    </w:p>
                    <w:p w14:paraId="5D50DB43" w14:textId="77777777" w:rsidR="007124A1" w:rsidRDefault="007124A1" w:rsidP="00100306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31272F">
                        <w:rPr>
                          <w:rFonts w:ascii="Times New Roman" w:hAnsi="Times New Roman" w:cs="Times New Roman"/>
                          <w:position w:val="-16"/>
                          <w:sz w:val="32"/>
                          <w:szCs w:val="32"/>
                        </w:rPr>
                        <w:object w:dxaOrig="1700" w:dyaOrig="520" w14:anchorId="076091A3">
                          <v:shape id="_x0000_i1101" type="#_x0000_t75" style="width:85.5pt;height:25.5pt" o:ole="">
                            <v:imagedata r:id="rId135" o:title=""/>
                          </v:shape>
                          <o:OLEObject Type="Embed" ProgID="Equation.DSMT4" ShapeID="_x0000_i1101" DrawAspect="Content" ObjectID="_1789115136" r:id="rId139"/>
                        </w:object>
                      </w:r>
                      <w:r>
                        <w:rPr>
                          <w:rFonts w:ascii="Times New Roman" w:hAnsi="Times New Roman" w:cs="Times New Roman"/>
                          <w:position w:val="-16"/>
                          <w:sz w:val="32"/>
                          <w:szCs w:val="32"/>
                        </w:rPr>
                        <w:t xml:space="preserve">     </w: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constant </w:t>
                      </w:r>
                    </w:p>
                    <w:p w14:paraId="01F87069" w14:textId="77777777" w:rsidR="007124A1" w:rsidRDefault="007124A1" w:rsidP="00100306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0242AB">
                        <w:rPr>
                          <w:rFonts w:ascii="Times New Roman" w:hAnsi="Times New Roman" w:cs="Times New Roman"/>
                          <w:position w:val="-14"/>
                          <w:sz w:val="32"/>
                          <w:szCs w:val="32"/>
                        </w:rPr>
                        <w:object w:dxaOrig="1380" w:dyaOrig="460" w14:anchorId="1EBFCD78">
                          <v:shape id="_x0000_i1103" type="#_x0000_t75" style="width:69pt;height:22.5pt" o:ole="">
                            <v:imagedata r:id="rId33" o:title=""/>
                          </v:shape>
                          <o:OLEObject Type="Embed" ProgID="Equation.DSMT4" ShapeID="_x0000_i1103" DrawAspect="Content" ObjectID="_1789115137" r:id="rId140"/>
                        </w:object>
                      </w:r>
                    </w:p>
                    <w:p w14:paraId="32FD222B" w14:textId="77777777" w:rsidR="007124A1" w:rsidRDefault="007124A1" w:rsidP="00100306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</w:p>
                    <w:p w14:paraId="3414A40A" w14:textId="77777777" w:rsidR="007124A1" w:rsidRDefault="007124A1" w:rsidP="00100306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16E5EB01" w14:textId="77777777" w:rsidR="007124A1" w:rsidRDefault="007124A1" w:rsidP="00100306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0D7530E6" w14:textId="77777777" w:rsidR="007124A1" w:rsidRDefault="007124A1" w:rsidP="00100306">
                      <w:pP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  <w:p w14:paraId="63E1AF7C" w14:textId="77777777" w:rsidR="007124A1" w:rsidRPr="000242AB" w:rsidRDefault="007124A1" w:rsidP="00100306">
                      <w:pP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DC71860" wp14:editId="39FF074C">
                <wp:simplePos x="0" y="0"/>
                <wp:positionH relativeFrom="column">
                  <wp:posOffset>-95250</wp:posOffset>
                </wp:positionH>
                <wp:positionV relativeFrom="paragraph">
                  <wp:posOffset>17145</wp:posOffset>
                </wp:positionV>
                <wp:extent cx="2590800" cy="2305050"/>
                <wp:effectExtent l="9525" t="8890" r="9525" b="10160"/>
                <wp:wrapNone/>
                <wp:docPr id="530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2305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7B1A4E" w14:textId="77777777" w:rsidR="007124A1" w:rsidRDefault="007124A1" w:rsidP="00100306">
                            <w:r w:rsidRPr="004B04B6">
                              <w:rPr>
                                <w:noProof/>
                              </w:rPr>
                              <w:drawing>
                                <wp:inline distT="0" distB="0" distL="0" distR="0" wp14:anchorId="3F3A315C" wp14:editId="36847C2D">
                                  <wp:extent cx="2456918" cy="2228850"/>
                                  <wp:effectExtent l="19050" t="0" r="532" b="0"/>
                                  <wp:docPr id="13" name="Pictur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/>
                                          <a:srcRect l="39133" t="32212" r="34782" b="3819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4753" cy="22268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C71860" id="Text Box 230" o:spid="_x0000_s1052" type="#_x0000_t202" style="position:absolute;margin-left:-7.5pt;margin-top:1.35pt;width:204pt;height:181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" strokecolor="white">
                <v:textbox>
                  <w:txbxContent>
                    <w:p w14:paraId="3D7B1A4E" w14:textId="77777777" w:rsidR="007124A1" w:rsidRDefault="007124A1" w:rsidP="00100306">
                      <w:r w:rsidRPr="004B04B6">
                        <w:rPr>
                          <w:noProof/>
                        </w:rPr>
                        <w:drawing>
                          <wp:inline distT="0" distB="0" distL="0" distR="0" wp14:anchorId="3F3A315C" wp14:editId="36847C2D">
                            <wp:extent cx="2456918" cy="2228850"/>
                            <wp:effectExtent l="19050" t="0" r="532" b="0"/>
                            <wp:docPr id="13" name="Pictur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/>
                                    <a:srcRect l="39133" t="32212" r="34782" b="38192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4753" cy="22268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9D86533" w14:textId="77777777" w:rsidR="00100306" w:rsidRDefault="005D1A0C" w:rsidP="00100306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7C7C215" wp14:editId="156D6072">
                <wp:simplePos x="0" y="0"/>
                <wp:positionH relativeFrom="column">
                  <wp:posOffset>274955</wp:posOffset>
                </wp:positionH>
                <wp:positionV relativeFrom="paragraph">
                  <wp:posOffset>94615</wp:posOffset>
                </wp:positionV>
                <wp:extent cx="374015" cy="282575"/>
                <wp:effectExtent l="8255" t="5715" r="8255" b="6985"/>
                <wp:wrapNone/>
                <wp:docPr id="529" name="Text Box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9C3F7" w14:textId="77777777" w:rsidR="007124A1" w:rsidRDefault="007124A1" w:rsidP="0031272F">
                            <w:r w:rsidRPr="0031272F">
                              <w:rPr>
                                <w:position w:val="-14"/>
                              </w:rPr>
                              <w:object w:dxaOrig="279" w:dyaOrig="380" w14:anchorId="139C9774">
                                <v:shape id="_x0000_i1105" type="#_x0000_t75" style="width:13.5pt;height:19.5pt" o:ole="">
                                  <v:imagedata r:id="rId141" o:title=""/>
                                </v:shape>
                                <o:OLEObject Type="Embed" ProgID="Equation.DSMT4" ShapeID="_x0000_i1105" DrawAspect="Content" ObjectID="_1789115138" r:id="rId1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7C215" id="Text Box 239" o:spid="_x0000_s1053" type="#_x0000_t202" style="position:absolute;margin-left:21.65pt;margin-top:7.45pt;width:29.45pt;height:22.25pt;z-index:251769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" strokecolor="white">
                <v:textbox>
                  <w:txbxContent>
                    <w:p w14:paraId="2769C3F7" w14:textId="77777777" w:rsidR="007124A1" w:rsidRDefault="007124A1" w:rsidP="0031272F">
                      <w:r w:rsidRPr="0031272F">
                        <w:rPr>
                          <w:position w:val="-14"/>
                        </w:rPr>
                        <w:object w:dxaOrig="279" w:dyaOrig="380" w14:anchorId="139C9774">
                          <v:shape id="_x0000_i1105" type="#_x0000_t75" style="width:13.5pt;height:19.5pt" o:ole="">
                            <v:imagedata r:id="rId141" o:title=""/>
                          </v:shape>
                          <o:OLEObject Type="Embed" ProgID="Equation.DSMT4" ShapeID="_x0000_i1105" DrawAspect="Content" ObjectID="_1789115138" r:id="rId1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019AD76" wp14:editId="14205C9D">
                <wp:simplePos x="0" y="0"/>
                <wp:positionH relativeFrom="column">
                  <wp:posOffset>772160</wp:posOffset>
                </wp:positionH>
                <wp:positionV relativeFrom="paragraph">
                  <wp:posOffset>-4445</wp:posOffset>
                </wp:positionV>
                <wp:extent cx="335280" cy="427990"/>
                <wp:effectExtent l="11430" t="10160" r="0" b="6985"/>
                <wp:wrapNone/>
                <wp:docPr id="3" name="Arc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81065" flipH="1">
                          <a:off x="0" y="0"/>
                          <a:ext cx="335280" cy="427990"/>
                        </a:xfrm>
                        <a:custGeom>
                          <a:avLst/>
                          <a:gdLst>
                            <a:gd name="G0" fmla="+- 7380 0 0"/>
                            <a:gd name="G1" fmla="+- 21600 0 0"/>
                            <a:gd name="G2" fmla="+- 21600 0 0"/>
                            <a:gd name="T0" fmla="*/ 0 w 20533"/>
                            <a:gd name="T1" fmla="*/ 1300 h 21600"/>
                            <a:gd name="T2" fmla="*/ 20533 w 20533"/>
                            <a:gd name="T3" fmla="*/ 4467 h 21600"/>
                            <a:gd name="T4" fmla="*/ 7380 w 20533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533" h="21600" fill="none" extrusionOk="0">
                              <a:moveTo>
                                <a:pt x="-1" y="1299"/>
                              </a:moveTo>
                              <a:cubicBezTo>
                                <a:pt x="2365" y="439"/>
                                <a:pt x="4863" y="-1"/>
                                <a:pt x="7380" y="0"/>
                              </a:cubicBezTo>
                              <a:cubicBezTo>
                                <a:pt x="12136" y="0"/>
                                <a:pt x="16760" y="1570"/>
                                <a:pt x="20533" y="4466"/>
                              </a:cubicBezTo>
                            </a:path>
                            <a:path w="20533" h="21600" stroke="0" extrusionOk="0">
                              <a:moveTo>
                                <a:pt x="-1" y="1299"/>
                              </a:moveTo>
                              <a:cubicBezTo>
                                <a:pt x="2365" y="439"/>
                                <a:pt x="4863" y="-1"/>
                                <a:pt x="7380" y="0"/>
                              </a:cubicBezTo>
                              <a:cubicBezTo>
                                <a:pt x="12136" y="0"/>
                                <a:pt x="16760" y="1570"/>
                                <a:pt x="20533" y="4466"/>
                              </a:cubicBezTo>
                              <a:lnTo>
                                <a:pt x="738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207A1560" id="Arc 238" o:spid="_x0000_s1026" style="position:absolute;margin-left:60.8pt;margin-top:-.35pt;width:26.4pt;height:33.7pt;rotation:5918922fd;flip:x;z-index:251768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53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" path="m-1,1299nfc2365,439,4863,-1,7380,v4756,,9380,1570,13153,4466em-1,1299nsc2365,439,4863,-1,7380,v4756,,9380,1570,13153,4466l7380,21600,-1,1299xe" filled="f">
                <v:path arrowok="t" o:extrusionok="f" o:connecttype="custom" o:connectlocs="0,25759;335280,88511;120507,42799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88DB738" wp14:editId="2FBAC46C">
                <wp:simplePos x="0" y="0"/>
                <wp:positionH relativeFrom="column">
                  <wp:posOffset>1590675</wp:posOffset>
                </wp:positionH>
                <wp:positionV relativeFrom="paragraph">
                  <wp:posOffset>174625</wp:posOffset>
                </wp:positionV>
                <wp:extent cx="200660" cy="381000"/>
                <wp:effectExtent l="9525" t="9525" r="8890" b="9525"/>
                <wp:wrapNone/>
                <wp:docPr id="526" name="Text Box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1A9631" w14:textId="77777777" w:rsidR="007124A1" w:rsidRDefault="007124A1" w:rsidP="0031272F">
                            <w:r w:rsidRPr="0031272F">
                              <w:rPr>
                                <w:position w:val="-4"/>
                              </w:rPr>
                              <w:object w:dxaOrig="300" w:dyaOrig="340" w14:anchorId="796AED17">
                                <v:shape id="_x0000_i1107" type="#_x0000_t75" style="width:15pt;height:16.5pt" o:ole="">
                                  <v:imagedata r:id="rId144" o:title=""/>
                                </v:shape>
                                <o:OLEObject Type="Embed" ProgID="Equation.DSMT4" ShapeID="_x0000_i1107" DrawAspect="Content" ObjectID="_1789115139" r:id="rId145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8DB738" id="Text Box 235" o:spid="_x0000_s1054" type="#_x0000_t202" style="position:absolute;margin-left:125.25pt;margin-top:13.75pt;width:15.8pt;height:30pt;z-index:251765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" strokecolor="white">
                <v:textbox style="mso-fit-shape-to-text:t" inset="0,0,0,0">
                  <w:txbxContent>
                    <w:p w14:paraId="671A9631" w14:textId="77777777" w:rsidR="007124A1" w:rsidRDefault="007124A1" w:rsidP="0031272F">
                      <w:r w:rsidRPr="0031272F">
                        <w:rPr>
                          <w:position w:val="-4"/>
                        </w:rPr>
                        <w:object w:dxaOrig="300" w:dyaOrig="340" w14:anchorId="796AED17">
                          <v:shape id="_x0000_i1107" type="#_x0000_t75" style="width:15pt;height:16.5pt" o:ole="">
                            <v:imagedata r:id="rId144" o:title=""/>
                          </v:shape>
                          <o:OLEObject Type="Embed" ProgID="Equation.DSMT4" ShapeID="_x0000_i1107" DrawAspect="Content" ObjectID="_1789115139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B0E3E59" wp14:editId="5C7AB160">
                <wp:simplePos x="0" y="0"/>
                <wp:positionH relativeFrom="column">
                  <wp:posOffset>200660</wp:posOffset>
                </wp:positionH>
                <wp:positionV relativeFrom="paragraph">
                  <wp:posOffset>18415</wp:posOffset>
                </wp:positionV>
                <wp:extent cx="1104265" cy="0"/>
                <wp:effectExtent l="29210" t="62865" r="19050" b="60960"/>
                <wp:wrapNone/>
                <wp:docPr id="525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0426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7194297F" id="AutoShape 231" o:spid="_x0000_s1026" type="#_x0000_t32" style="position:absolute;margin-left:15.8pt;margin-top:1.45pt;width:86.95pt;height:0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" strokeweight="2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9F38FEE" wp14:editId="3FE5986B">
                <wp:simplePos x="0" y="0"/>
                <wp:positionH relativeFrom="column">
                  <wp:posOffset>1304925</wp:posOffset>
                </wp:positionH>
                <wp:positionV relativeFrom="paragraph">
                  <wp:posOffset>32385</wp:posOffset>
                </wp:positionV>
                <wp:extent cx="552450" cy="911225"/>
                <wp:effectExtent l="66675" t="48260" r="19050" b="21590"/>
                <wp:wrapNone/>
                <wp:docPr id="524" name="AutoShap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52450" cy="91122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ED15230" id="AutoShape 233" o:spid="_x0000_s1026" type="#_x0000_t32" style="position:absolute;margin-left:102.75pt;margin-top:2.55pt;width:43.5pt;height:71.75pt;flip:x y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" strokecolor="black [3213]" strokeweight="2pt">
                <v:stroke endarrow="block"/>
              </v:shape>
            </w:pict>
          </mc:Fallback>
        </mc:AlternateContent>
      </w:r>
    </w:p>
    <w:p w14:paraId="1DAF18AA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61520201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2223CECF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52C1AAFF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6AC9E3A2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5E2EA660" w14:textId="77777777" w:rsidR="00100306" w:rsidRDefault="00100306" w:rsidP="00100306">
      <w:pPr>
        <w:spacing w:after="0" w:line="240" w:lineRule="auto"/>
        <w:rPr>
          <w:rFonts w:ascii="Times New Roman" w:hAnsi="Times New Roman" w:cs="Times New Roman"/>
          <w:noProof/>
          <w:sz w:val="32"/>
          <w:szCs w:val="32"/>
        </w:rPr>
      </w:pPr>
    </w:p>
    <w:p w14:paraId="3EB199B3" w14:textId="77777777" w:rsidR="00100306" w:rsidRDefault="00100306" w:rsidP="0031272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</w:p>
    <w:p w14:paraId="3E62464A" w14:textId="77777777" w:rsidR="00100306" w:rsidRDefault="00100306" w:rsidP="00100306">
      <w:pPr>
        <w:tabs>
          <w:tab w:val="left" w:pos="4230"/>
        </w:tabs>
        <w:spacing w:after="0" w:line="240" w:lineRule="auto"/>
        <w:ind w:left="4230"/>
        <w:rPr>
          <w:rFonts w:ascii="Times New Roman" w:hAnsi="Times New Roman" w:cs="Times New Roman"/>
          <w:sz w:val="32"/>
          <w:szCs w:val="32"/>
        </w:rPr>
      </w:pPr>
    </w:p>
    <w:p w14:paraId="5B2F4BB0" w14:textId="77777777" w:rsidR="00100306" w:rsidRDefault="00100306" w:rsidP="00100306">
      <w:pPr>
        <w:tabs>
          <w:tab w:val="left" w:pos="-90"/>
          <w:tab w:val="left" w:pos="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</w:p>
    <w:p w14:paraId="407791BA" w14:textId="77777777" w:rsidR="00100306" w:rsidRDefault="00100306" w:rsidP="0031272F">
      <w:pPr>
        <w:pStyle w:val="ListParagraph"/>
        <w:numPr>
          <w:ilvl w:val="0"/>
          <w:numId w:val="2"/>
        </w:numPr>
        <w:tabs>
          <w:tab w:val="left" w:pos="-90"/>
          <w:tab w:val="left" w:pos="0"/>
          <w:tab w:val="left" w:pos="900"/>
        </w:tabs>
        <w:spacing w:after="0" w:line="240" w:lineRule="auto"/>
        <w:ind w:hanging="18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urrent orbit already established</w:t>
      </w:r>
    </w:p>
    <w:p w14:paraId="461E70E6" w14:textId="77777777" w:rsidR="00100306" w:rsidRDefault="00100306" w:rsidP="00100306">
      <w:pPr>
        <w:pStyle w:val="ListParagraph"/>
        <w:numPr>
          <w:ilvl w:val="0"/>
          <w:numId w:val="2"/>
        </w:numPr>
        <w:tabs>
          <w:tab w:val="left" w:pos="-90"/>
          <w:tab w:val="left" w:pos="0"/>
          <w:tab w:val="left" w:pos="900"/>
        </w:tabs>
        <w:spacing w:after="0" w:line="240" w:lineRule="auto"/>
        <w:ind w:left="360" w:firstLine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onditions at thrust point </w:t>
      </w:r>
      <w:r w:rsidRPr="00E9485A">
        <w:rPr>
          <w:rFonts w:ascii="Times New Roman" w:hAnsi="Times New Roman" w:cs="Times New Roman"/>
          <w:sz w:val="32"/>
          <w:szCs w:val="32"/>
          <w:u w:val="single"/>
        </w:rPr>
        <w:t>before</w:t>
      </w:r>
      <w:r>
        <w:rPr>
          <w:rFonts w:ascii="Times New Roman" w:hAnsi="Times New Roman" w:cs="Times New Roman"/>
          <w:sz w:val="32"/>
          <w:szCs w:val="32"/>
        </w:rPr>
        <w:t xml:space="preserve"> maneuver/thrust</w:t>
      </w:r>
    </w:p>
    <w:p w14:paraId="18DE09B7" w14:textId="77777777" w:rsidR="00D8018A" w:rsidRDefault="00D8018A" w:rsidP="00D801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1440" w:hanging="9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18"/>
          <w:sz w:val="32"/>
          <w:szCs w:val="32"/>
        </w:rPr>
        <w:tab/>
      </w:r>
      <w:r w:rsidRPr="00D8018A">
        <w:rPr>
          <w:rFonts w:ascii="Times New Roman" w:hAnsi="Times New Roman" w:cs="Times New Roman"/>
          <w:position w:val="-14"/>
          <w:sz w:val="32"/>
          <w:szCs w:val="32"/>
        </w:rPr>
        <w:object w:dxaOrig="1140" w:dyaOrig="460" w14:anchorId="66151D7B">
          <v:shape id="_x0000_i1108" type="#_x0000_t75" style="width:57pt;height:22.5pt" o:ole="">
            <v:imagedata r:id="rId147" o:title=""/>
          </v:shape>
          <o:OLEObject Type="Embed" ProgID="Equation.DSMT4" ShapeID="_x0000_i1108" DrawAspect="Content" ObjectID="_1789115095" r:id="rId148"/>
        </w:object>
      </w:r>
    </w:p>
    <w:p w14:paraId="19276303" w14:textId="77777777" w:rsidR="00D8018A" w:rsidRDefault="00D8018A" w:rsidP="00D8018A">
      <w:pPr>
        <w:tabs>
          <w:tab w:val="left" w:pos="-90"/>
          <w:tab w:val="left" w:pos="0"/>
          <w:tab w:val="left" w:pos="900"/>
        </w:tabs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38"/>
          <w:sz w:val="32"/>
          <w:szCs w:val="32"/>
        </w:rPr>
        <w:tab/>
      </w:r>
      <w:r>
        <w:rPr>
          <w:rFonts w:ascii="Times New Roman" w:hAnsi="Times New Roman" w:cs="Times New Roman"/>
          <w:position w:val="-38"/>
          <w:sz w:val="32"/>
          <w:szCs w:val="32"/>
        </w:rPr>
        <w:tab/>
      </w:r>
      <w:r w:rsidRPr="00D8018A">
        <w:rPr>
          <w:position w:val="-6"/>
        </w:rPr>
        <w:object w:dxaOrig="1579" w:dyaOrig="360" w14:anchorId="5318E501">
          <v:shape id="_x0000_i1109" type="#_x0000_t75" style="width:79.5pt;height:18pt" o:ole="">
            <v:imagedata r:id="rId149" o:title=""/>
          </v:shape>
          <o:OLEObject Type="Embed" ProgID="Equation.DSMT4" ShapeID="_x0000_i1109" DrawAspect="Content" ObjectID="_1789115096" r:id="rId150"/>
        </w:object>
      </w:r>
      <w:r w:rsidRPr="00D8018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km/s</w:t>
      </w:r>
    </w:p>
    <w:p w14:paraId="170E200B" w14:textId="77777777" w:rsidR="00D8018A" w:rsidRPr="00D8018A" w:rsidRDefault="00D8018A" w:rsidP="00D8018A">
      <w:pPr>
        <w:tabs>
          <w:tab w:val="left" w:pos="-90"/>
          <w:tab w:val="left" w:pos="0"/>
          <w:tab w:val="left" w:pos="900"/>
        </w:tabs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  <w:r w:rsidRPr="00D8018A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D8018A">
        <w:rPr>
          <w:position w:val="-12"/>
        </w:rPr>
        <w:object w:dxaOrig="1060" w:dyaOrig="499" w14:anchorId="7D1631B9">
          <v:shape id="_x0000_i1110" type="#_x0000_t75" style="width:52.5pt;height:25.5pt" o:ole="">
            <v:imagedata r:id="rId151" o:title=""/>
          </v:shape>
          <o:OLEObject Type="Embed" ProgID="Equation.DSMT4" ShapeID="_x0000_i1110" DrawAspect="Content" ObjectID="_1789115097" r:id="rId152"/>
        </w:object>
      </w:r>
    </w:p>
    <w:p w14:paraId="13EFF115" w14:textId="77777777" w:rsidR="00100306" w:rsidRDefault="00D8018A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D8018A">
        <w:rPr>
          <w:rFonts w:ascii="Times New Roman" w:hAnsi="Times New Roman" w:cs="Times New Roman"/>
          <w:sz w:val="32"/>
          <w:szCs w:val="32"/>
        </w:rPr>
        <w:tab/>
      </w:r>
      <w:r w:rsidR="00584C22">
        <w:rPr>
          <w:rFonts w:ascii="Times New Roman" w:hAnsi="Times New Roman" w:cs="Times New Roman"/>
          <w:sz w:val="32"/>
          <w:szCs w:val="32"/>
        </w:rPr>
        <w:t>Consider how to accomplish objective –</w:t>
      </w:r>
    </w:p>
    <w:p w14:paraId="7700771C" w14:textId="77777777" w:rsid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Increase/decrease velocity?</w:t>
      </w:r>
    </w:p>
    <w:p w14:paraId="67E66E1F" w14:textId="77777777" w:rsid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position w:val="-38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="0014474B" w:rsidRPr="00584C22">
        <w:rPr>
          <w:rFonts w:ascii="Times New Roman" w:hAnsi="Times New Roman" w:cs="Times New Roman"/>
          <w:position w:val="-28"/>
          <w:sz w:val="32"/>
          <w:szCs w:val="32"/>
        </w:rPr>
        <w:object w:dxaOrig="2540" w:dyaOrig="820" w14:anchorId="577E88A8">
          <v:shape id="_x0000_i1111" type="#_x0000_t75" style="width:127.5pt;height:40.5pt" o:ole="">
            <v:imagedata r:id="rId153" o:title=""/>
          </v:shape>
          <o:OLEObject Type="Embed" ProgID="Equation.DSMT4" ShapeID="_x0000_i1111" DrawAspect="Content" ObjectID="_1789115098" r:id="rId154"/>
        </w:object>
      </w:r>
    </w:p>
    <w:p w14:paraId="0E1B8C55" w14:textId="77777777" w:rsid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51E35006" w14:textId="77777777" w:rsid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Is a tangential </w:t>
      </w:r>
      <w:r w:rsidRPr="00584C22">
        <w:rPr>
          <w:rFonts w:ascii="Times New Roman" w:hAnsi="Times New Roman" w:cs="Times New Roman"/>
          <w:position w:val="-6"/>
          <w:sz w:val="32"/>
          <w:szCs w:val="32"/>
        </w:rPr>
        <w:object w:dxaOrig="499" w:dyaOrig="380" w14:anchorId="2C4D7803">
          <v:shape id="_x0000_i1112" type="#_x0000_t75" style="width:25.5pt;height:19.5pt" o:ole="">
            <v:imagedata r:id="rId155" o:title=""/>
          </v:shape>
          <o:OLEObject Type="Embed" ProgID="Equation.DSMT4" ShapeID="_x0000_i1112" DrawAspect="Content" ObjectID="_1789115099" r:id="rId156"/>
        </w:object>
      </w:r>
      <w:r>
        <w:rPr>
          <w:rFonts w:ascii="Times New Roman" w:hAnsi="Times New Roman" w:cs="Times New Roman"/>
          <w:sz w:val="32"/>
          <w:szCs w:val="32"/>
        </w:rPr>
        <w:t xml:space="preserve"> possible?</w:t>
      </w:r>
    </w:p>
    <w:p w14:paraId="1881EA65" w14:textId="77777777" w:rsid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38"/>
          <w:sz w:val="32"/>
          <w:szCs w:val="32"/>
        </w:rPr>
        <w:tab/>
      </w:r>
      <w:r>
        <w:rPr>
          <w:rFonts w:ascii="Times New Roman" w:hAnsi="Times New Roman" w:cs="Times New Roman"/>
          <w:position w:val="-38"/>
          <w:sz w:val="32"/>
          <w:szCs w:val="32"/>
        </w:rPr>
        <w:tab/>
      </w:r>
      <w:r w:rsidRPr="00A35A53">
        <w:rPr>
          <w:rFonts w:ascii="Times New Roman" w:hAnsi="Times New Roman" w:cs="Times New Roman"/>
          <w:position w:val="-38"/>
          <w:sz w:val="32"/>
          <w:szCs w:val="32"/>
        </w:rPr>
        <w:object w:dxaOrig="4220" w:dyaOrig="1020" w14:anchorId="3301E2E8">
          <v:shape id="_x0000_i1113" type="#_x0000_t75" style="width:211.4pt;height:51pt" o:ole="">
            <v:imagedata r:id="rId157" o:title=""/>
          </v:shape>
          <o:OLEObject Type="Embed" ProgID="Equation.DSMT4" ShapeID="_x0000_i1113" DrawAspect="Content" ObjectID="_1789115100" r:id="rId158"/>
        </w:object>
      </w:r>
      <w:r>
        <w:rPr>
          <w:rFonts w:ascii="Times New Roman" w:hAnsi="Times New Roman" w:cs="Times New Roman"/>
          <w:sz w:val="32"/>
          <w:szCs w:val="32"/>
        </w:rPr>
        <w:t xml:space="preserve">  </w:t>
      </w:r>
    </w:p>
    <w:p w14:paraId="4B09F3F7" w14:textId="77777777" w:rsidR="00584C22" w:rsidRP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 xml:space="preserve"> </w:t>
      </w:r>
    </w:p>
    <w:p w14:paraId="57E12B50" w14:textId="77777777" w:rsidR="00584C22" w:rsidRPr="00584C22" w:rsidRDefault="00584C22" w:rsidP="00D8018A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4477B12" w14:textId="77777777" w:rsidR="00100306" w:rsidRDefault="00100306" w:rsidP="00A65393">
      <w:pPr>
        <w:tabs>
          <w:tab w:val="left" w:pos="-90"/>
          <w:tab w:val="left" w:pos="0"/>
          <w:tab w:val="left" w:pos="36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754947AA" w14:textId="77777777" w:rsidR="00100306" w:rsidRDefault="005D1A0C" w:rsidP="000559E8">
      <w:pPr>
        <w:pStyle w:val="ListParagraph"/>
        <w:numPr>
          <w:ilvl w:val="0"/>
          <w:numId w:val="2"/>
        </w:numPr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A6AB39F" wp14:editId="1A79D6B2">
                <wp:simplePos x="0" y="0"/>
                <wp:positionH relativeFrom="column">
                  <wp:posOffset>5524500</wp:posOffset>
                </wp:positionH>
                <wp:positionV relativeFrom="paragraph">
                  <wp:posOffset>-657225</wp:posOffset>
                </wp:positionV>
                <wp:extent cx="866775" cy="457200"/>
                <wp:effectExtent l="9525" t="9525" r="9525" b="9525"/>
                <wp:wrapNone/>
                <wp:docPr id="520" name="Text Box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951343" w14:textId="77777777" w:rsidR="007124A1" w:rsidRPr="00CC3D92" w:rsidRDefault="007124A1" w:rsidP="00584C22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6AB39F" id="Text Box 241" o:spid="_x0000_s1055" type="#_x0000_t202" style="position:absolute;left:0;text-align:left;margin-left:435pt;margin-top:-51.75pt;width:68.25pt;height:36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" strokecolor="white">
                <v:textbox>
                  <w:txbxContent>
                    <w:p w14:paraId="72951343" w14:textId="77777777" w:rsidR="007124A1" w:rsidRPr="00CC3D92" w:rsidRDefault="007124A1" w:rsidP="00584C22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1</w:t>
                      </w:r>
                    </w:p>
                  </w:txbxContent>
                </v:textbox>
              </v:shape>
            </w:pict>
          </mc:Fallback>
        </mc:AlternateContent>
      </w:r>
      <w:r w:rsidR="000559E8">
        <w:rPr>
          <w:rFonts w:ascii="Times New Roman" w:hAnsi="Times New Roman" w:cs="Times New Roman"/>
          <w:sz w:val="32"/>
          <w:szCs w:val="32"/>
        </w:rPr>
        <w:t>Desired conditions after maneuver</w:t>
      </w:r>
    </w:p>
    <w:p w14:paraId="174F34C7" w14:textId="77777777" w:rsidR="00B13053" w:rsidRDefault="00B13053" w:rsidP="00B13053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71886">
        <w:rPr>
          <w:position w:val="-14"/>
        </w:rPr>
        <w:object w:dxaOrig="1900" w:dyaOrig="460" w14:anchorId="4F2E2EC6">
          <v:shape id="_x0000_i1114" type="#_x0000_t75" style="width:94.5pt;height:22.5pt" o:ole="">
            <v:imagedata r:id="rId159" o:title=""/>
          </v:shape>
          <o:OLEObject Type="Embed" ProgID="Equation.DSMT4" ShapeID="_x0000_i1114" DrawAspect="Content" ObjectID="_1789115101" r:id="rId160"/>
        </w:object>
      </w:r>
      <w:r w:rsidRPr="00B71886">
        <w:rPr>
          <w:rFonts w:ascii="Times New Roman" w:hAnsi="Times New Roman" w:cs="Times New Roman"/>
          <w:sz w:val="32"/>
          <w:szCs w:val="32"/>
        </w:rPr>
        <w:t xml:space="preserve">  </w:t>
      </w:r>
    </w:p>
    <w:p w14:paraId="54A87F0C" w14:textId="77777777" w:rsidR="00B13053" w:rsidRDefault="005D1A0C" w:rsidP="00B13053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39C5400A" wp14:editId="5F369EDD">
                <wp:simplePos x="0" y="0"/>
                <wp:positionH relativeFrom="column">
                  <wp:posOffset>1028700</wp:posOffset>
                </wp:positionH>
                <wp:positionV relativeFrom="paragraph">
                  <wp:posOffset>33020</wp:posOffset>
                </wp:positionV>
                <wp:extent cx="1524000" cy="247650"/>
                <wp:effectExtent l="9525" t="9525" r="9525" b="9525"/>
                <wp:wrapNone/>
                <wp:docPr id="519" name="Rectangle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4CF626D" id="Rectangle 700" o:spid="_x0000_s1026" style="position:absolute;margin-left:81pt;margin-top:2.6pt;width:120pt;height:19.5pt;z-index:251873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" strokecolor="white"/>
            </w:pict>
          </mc:Fallback>
        </mc:AlternateContent>
      </w:r>
      <w:r w:rsidR="00B13053">
        <w:rPr>
          <w:rFonts w:ascii="Times New Roman" w:hAnsi="Times New Roman" w:cs="Times New Roman"/>
          <w:sz w:val="32"/>
          <w:szCs w:val="32"/>
        </w:rPr>
        <w:tab/>
      </w:r>
      <w:r w:rsidR="00B13053" w:rsidRPr="00B13053">
        <w:rPr>
          <w:rFonts w:ascii="Times New Roman" w:hAnsi="Times New Roman" w:cs="Times New Roman"/>
          <w:position w:val="-14"/>
          <w:sz w:val="32"/>
          <w:szCs w:val="32"/>
        </w:rPr>
        <w:object w:dxaOrig="1760" w:dyaOrig="460" w14:anchorId="4D797F51">
          <v:shape id="_x0000_i1115" type="#_x0000_t75" style="width:88.55pt;height:22.5pt" o:ole="">
            <v:imagedata r:id="rId161" o:title=""/>
          </v:shape>
          <o:OLEObject Type="Embed" ProgID="Equation.DSMT4" ShapeID="_x0000_i1115" DrawAspect="Content" ObjectID="_1789115102" r:id="rId162"/>
        </w:object>
      </w:r>
      <w:r w:rsidR="00B13053" w:rsidRPr="00B71886">
        <w:rPr>
          <w:rFonts w:ascii="Times New Roman" w:hAnsi="Times New Roman" w:cs="Times New Roman"/>
          <w:position w:val="-4"/>
          <w:sz w:val="32"/>
          <w:szCs w:val="32"/>
        </w:rPr>
        <w:object w:dxaOrig="220" w:dyaOrig="360" w14:anchorId="49162A01">
          <v:shape id="_x0000_i1116" type="#_x0000_t75" style="width:10.5pt;height:18pt" o:ole="">
            <v:imagedata r:id="rId67" o:title=""/>
          </v:shape>
          <o:OLEObject Type="Embed" ProgID="Equation.DSMT4" ShapeID="_x0000_i1116" DrawAspect="Content" ObjectID="_1789115103" r:id="rId163"/>
        </w:object>
      </w:r>
      <w:r w:rsidR="00B13053">
        <w:rPr>
          <w:rFonts w:ascii="Times New Roman" w:hAnsi="Times New Roman" w:cs="Times New Roman"/>
          <w:sz w:val="32"/>
          <w:szCs w:val="32"/>
        </w:rPr>
        <w:t>km/s</w:t>
      </w:r>
    </w:p>
    <w:p w14:paraId="5F1ED782" w14:textId="77777777" w:rsidR="00B13053" w:rsidRDefault="00B13053" w:rsidP="00B13053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13053">
        <w:rPr>
          <w:rFonts w:ascii="Times New Roman" w:hAnsi="Times New Roman" w:cs="Times New Roman"/>
          <w:position w:val="-16"/>
          <w:sz w:val="32"/>
          <w:szCs w:val="32"/>
        </w:rPr>
        <w:object w:dxaOrig="2799" w:dyaOrig="520" w14:anchorId="7256518F">
          <v:shape id="_x0000_i1117" type="#_x0000_t75" style="width:139.55pt;height:25.5pt" o:ole="">
            <v:imagedata r:id="rId164" o:title=""/>
          </v:shape>
          <o:OLEObject Type="Embed" ProgID="Equation.DSMT4" ShapeID="_x0000_i1117" DrawAspect="Content" ObjectID="_1789115104" r:id="rId165"/>
        </w:object>
      </w:r>
    </w:p>
    <w:p w14:paraId="3D3E8280" w14:textId="77777777" w:rsidR="00B13053" w:rsidRDefault="00B13053" w:rsidP="00B13053">
      <w:pPr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22212E09" w14:textId="77777777" w:rsidR="00B13053" w:rsidRDefault="00B13053" w:rsidP="000559E8">
      <w:pPr>
        <w:pStyle w:val="ListParagraph"/>
        <w:numPr>
          <w:ilvl w:val="0"/>
          <w:numId w:val="2"/>
        </w:numPr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ector diagram</w:t>
      </w:r>
    </w:p>
    <w:p w14:paraId="6DEFD852" w14:textId="77777777" w:rsidR="00F3648A" w:rsidRDefault="00F3648A" w:rsidP="00F3648A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/>
        <w:rPr>
          <w:rFonts w:ascii="Times New Roman" w:hAnsi="Times New Roman" w:cs="Times New Roman"/>
          <w:sz w:val="32"/>
          <w:szCs w:val="32"/>
        </w:rPr>
      </w:pPr>
    </w:p>
    <w:p w14:paraId="254AC5D1" w14:textId="77777777" w:rsidR="00F3648A" w:rsidRDefault="00F3648A" w:rsidP="00704CCB">
      <w:pPr>
        <w:pStyle w:val="ListParagraph"/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ind w:left="9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ketch a vector diagram of the situation</w:t>
      </w:r>
    </w:p>
    <w:p w14:paraId="40939880" w14:textId="77777777" w:rsidR="00F3648A" w:rsidRPr="00CD0E81" w:rsidRDefault="005D1A0C" w:rsidP="00F3648A">
      <w:pPr>
        <w:pStyle w:val="ListParagraph"/>
        <w:tabs>
          <w:tab w:val="left" w:pos="-90"/>
          <w:tab w:val="left" w:pos="0"/>
          <w:tab w:val="left" w:pos="900"/>
          <w:tab w:val="left" w:pos="3240"/>
        </w:tabs>
        <w:spacing w:after="0" w:line="240" w:lineRule="auto"/>
        <w:ind w:left="9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7483DC0C" wp14:editId="019DB75E">
                <wp:simplePos x="0" y="0"/>
                <wp:positionH relativeFrom="column">
                  <wp:posOffset>419100</wp:posOffset>
                </wp:positionH>
                <wp:positionV relativeFrom="paragraph">
                  <wp:posOffset>26035</wp:posOffset>
                </wp:positionV>
                <wp:extent cx="3295650" cy="266700"/>
                <wp:effectExtent l="9525" t="13335" r="9525" b="5715"/>
                <wp:wrapNone/>
                <wp:docPr id="518" name="Rectangle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956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2790E79A" id="Rectangle 710" o:spid="_x0000_s1026" style="position:absolute;margin-left:33pt;margin-top:2.05pt;width:259.5pt;height:21pt;z-index:251884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" strokecolor="white"/>
            </w:pict>
          </mc:Fallback>
        </mc:AlternateContent>
      </w:r>
      <w:r w:rsidR="00F3648A">
        <w:rPr>
          <w:rFonts w:ascii="Times New Roman" w:hAnsi="Times New Roman" w:cs="Times New Roman"/>
          <w:sz w:val="32"/>
          <w:szCs w:val="32"/>
        </w:rPr>
        <w:t xml:space="preserve">(Choose </w:t>
      </w:r>
      <w:r w:rsidR="00F3648A" w:rsidRPr="00CD0E81">
        <w:rPr>
          <w:rFonts w:ascii="Times New Roman" w:hAnsi="Times New Roman" w:cs="Times New Roman"/>
          <w:position w:val="-12"/>
          <w:sz w:val="32"/>
          <w:szCs w:val="32"/>
        </w:rPr>
        <w:object w:dxaOrig="1939" w:dyaOrig="499" w14:anchorId="1A904022">
          <v:shape id="_x0000_i1118" type="#_x0000_t75" style="width:97.55pt;height:25.5pt" o:ole="">
            <v:imagedata r:id="rId73" o:title=""/>
          </v:shape>
          <o:OLEObject Type="Embed" ProgID="Equation.DSMT4" ShapeID="_x0000_i1118" DrawAspect="Content" ObjectID="_1789115105" r:id="rId166"/>
        </w:object>
      </w:r>
      <w:r w:rsidR="00F3648A">
        <w:rPr>
          <w:rFonts w:ascii="Times New Roman" w:hAnsi="Times New Roman" w:cs="Times New Roman"/>
          <w:sz w:val="32"/>
          <w:szCs w:val="32"/>
        </w:rPr>
        <w:t xml:space="preserve"> for now)</w:t>
      </w:r>
    </w:p>
    <w:p w14:paraId="794E3B77" w14:textId="77777777" w:rsidR="00F3648A" w:rsidRPr="00B71886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94C43AF" w14:textId="77777777" w:rsidR="00F3648A" w:rsidRPr="00B71886" w:rsidRDefault="005D1A0C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AF9078F" wp14:editId="2EA3C890">
                <wp:simplePos x="0" y="0"/>
                <wp:positionH relativeFrom="column">
                  <wp:posOffset>885190</wp:posOffset>
                </wp:positionH>
                <wp:positionV relativeFrom="paragraph">
                  <wp:posOffset>97155</wp:posOffset>
                </wp:positionV>
                <wp:extent cx="123825" cy="332105"/>
                <wp:effectExtent l="8890" t="13335" r="13970" b="6350"/>
                <wp:wrapNone/>
                <wp:docPr id="514" name="Text Box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332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D67ACD" w14:textId="77777777" w:rsidR="007124A1" w:rsidRDefault="007124A1" w:rsidP="00F3648A"/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F9078F" id="Text Box 248" o:spid="_x0000_s1056" type="#_x0000_t202" style="position:absolute;left:0;text-align:left;margin-left:69.7pt;margin-top:7.65pt;width:9.75pt;height:26.15pt;z-index:251779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" strokecolor="white">
                <v:textbox style="mso-fit-shape-to-text:t" inset="0,0,0,0">
                  <w:txbxContent>
                    <w:p w14:paraId="0CD67ACD" w14:textId="77777777" w:rsidR="007124A1" w:rsidRDefault="007124A1" w:rsidP="00F3648A"/>
                  </w:txbxContent>
                </v:textbox>
              </v:shape>
            </w:pict>
          </mc:Fallback>
        </mc:AlternateContent>
      </w:r>
    </w:p>
    <w:p w14:paraId="0DCD695E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C4FF7FE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2E991A2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584BCD6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204D0E13" w14:textId="77777777" w:rsidR="00F3648A" w:rsidRDefault="00E31A3C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position w:val="-6"/>
        </w:rPr>
        <w:t xml:space="preserve">   </w:t>
      </w:r>
    </w:p>
    <w:p w14:paraId="4721A872" w14:textId="77777777" w:rsidR="00F3648A" w:rsidRDefault="005D1A0C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5C5202B5" wp14:editId="513EB966">
                <wp:simplePos x="0" y="0"/>
                <wp:positionH relativeFrom="column">
                  <wp:posOffset>476250</wp:posOffset>
                </wp:positionH>
                <wp:positionV relativeFrom="paragraph">
                  <wp:posOffset>36195</wp:posOffset>
                </wp:positionV>
                <wp:extent cx="123825" cy="332105"/>
                <wp:effectExtent l="9525" t="11430" r="13335" b="8255"/>
                <wp:wrapNone/>
                <wp:docPr id="306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332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22BB82" w14:textId="77777777" w:rsidR="007124A1" w:rsidRDefault="007124A1" w:rsidP="00F3648A"/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202B5" id="Text Box 261" o:spid="_x0000_s1057" type="#_x0000_t202" style="position:absolute;left:0;text-align:left;margin-left:37.5pt;margin-top:2.85pt;width:9.75pt;height:26.15pt;z-index:251792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" strokecolor="white">
                <v:textbox style="mso-fit-shape-to-text:t" inset="0,0,0,0">
                  <w:txbxContent>
                    <w:p w14:paraId="5F22BB82" w14:textId="77777777" w:rsidR="007124A1" w:rsidRDefault="007124A1" w:rsidP="00F3648A"/>
                  </w:txbxContent>
                </v:textbox>
              </v:shape>
            </w:pict>
          </mc:Fallback>
        </mc:AlternateContent>
      </w:r>
    </w:p>
    <w:p w14:paraId="71480A6F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73C5292D" w14:textId="77777777" w:rsidR="00F3648A" w:rsidRDefault="00F3648A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6DC99011" w14:textId="77777777" w:rsidR="00F3648A" w:rsidRDefault="005D1A0C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E5B65E7" wp14:editId="436145AE">
                <wp:simplePos x="0" y="0"/>
                <wp:positionH relativeFrom="column">
                  <wp:posOffset>3030220</wp:posOffset>
                </wp:positionH>
                <wp:positionV relativeFrom="paragraph">
                  <wp:posOffset>114300</wp:posOffset>
                </wp:positionV>
                <wp:extent cx="171450" cy="673100"/>
                <wp:effectExtent l="10795" t="9525" r="8255" b="12700"/>
                <wp:wrapNone/>
                <wp:docPr id="305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0" cy="673100"/>
                        </a:xfrm>
                        <a:prstGeom prst="rightBrace">
                          <a:avLst>
                            <a:gd name="adj1" fmla="val 327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27BEB50" id="AutoShape 257" o:spid="_x0000_s1026" type="#_x0000_t88" style="position:absolute;margin-left:238.6pt;margin-top:9pt;width:13.5pt;height:53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"/>
            </w:pict>
          </mc:Fallback>
        </mc:AlternateContent>
      </w:r>
      <w:r w:rsidR="00F3648A">
        <w:rPr>
          <w:rFonts w:ascii="Times New Roman" w:hAnsi="Times New Roman" w:cs="Times New Roman"/>
          <w:sz w:val="32"/>
          <w:szCs w:val="32"/>
        </w:rPr>
        <w:t>Cosine Law</w:t>
      </w:r>
    </w:p>
    <w:p w14:paraId="68A8CB98" w14:textId="77777777" w:rsidR="00F3648A" w:rsidRDefault="005D1A0C" w:rsidP="00F3648A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05BAFA4F" wp14:editId="712150DC">
                <wp:simplePos x="0" y="0"/>
                <wp:positionH relativeFrom="column">
                  <wp:posOffset>3289300</wp:posOffset>
                </wp:positionH>
                <wp:positionV relativeFrom="paragraph">
                  <wp:posOffset>4445</wp:posOffset>
                </wp:positionV>
                <wp:extent cx="2235200" cy="396875"/>
                <wp:effectExtent l="22225" t="19050" r="19050" b="22225"/>
                <wp:wrapNone/>
                <wp:docPr id="302" name="Text Box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5200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97A827" w14:textId="77777777" w:rsidR="007124A1" w:rsidRPr="00BB566B" w:rsidRDefault="0014474B" w:rsidP="00F3648A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C00000"/>
                                <w:sz w:val="36"/>
                                <w:szCs w:val="36"/>
                              </w:rPr>
                            </w:pPr>
                            <w:r w:rsidRPr="00BB566B">
                              <w:rPr>
                                <w:position w:val="-6"/>
                              </w:rPr>
                              <w:object w:dxaOrig="840" w:dyaOrig="380" w14:anchorId="16169527">
                                <v:shape id="_x0000_i1120" type="#_x0000_t75" style="width:42pt;height:19.5pt" o:ole="">
                                  <v:imagedata r:id="rId167" o:title=""/>
                                </v:shape>
                                <o:OLEObject Type="Embed" ProgID="Equation.DSMT4" ShapeID="_x0000_i1120" DrawAspect="Content" ObjectID="_1789115140" r:id="rId16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AFA4F" id="Text Box 258" o:spid="_x0000_s1058" type="#_x0000_t202" style="position:absolute;left:0;text-align:left;margin-left:259pt;margin-top:.35pt;width:176pt;height:31.2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" strokecolor="#c00000" strokeweight="3pt">
                <v:textbox>
                  <w:txbxContent>
                    <w:p w14:paraId="1E97A827" w14:textId="77777777" w:rsidR="007124A1" w:rsidRPr="00BB566B" w:rsidRDefault="0014474B" w:rsidP="00F3648A">
                      <w:pPr>
                        <w:rPr>
                          <w:rFonts w:ascii="Times New Roman" w:hAnsi="Times New Roman" w:cs="Times New Roman"/>
                          <w:b/>
                          <w:color w:val="C00000"/>
                          <w:sz w:val="36"/>
                          <w:szCs w:val="36"/>
                        </w:rPr>
                      </w:pPr>
                      <w:r w:rsidRPr="00BB566B">
                        <w:rPr>
                          <w:position w:val="-6"/>
                        </w:rPr>
                        <w:object w:dxaOrig="840" w:dyaOrig="380" w14:anchorId="16169527">
                          <v:shape id="_x0000_i1120" type="#_x0000_t75" style="width:42pt;height:19.5pt" o:ole="">
                            <v:imagedata r:id="rId167" o:title=""/>
                          </v:shape>
                          <o:OLEObject Type="Embed" ProgID="Equation.DSMT4" ShapeID="_x0000_i1120" DrawAspect="Content" ObjectID="_1789115140" r:id="rId1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648A" w:rsidRPr="00256178">
        <w:rPr>
          <w:rFonts w:ascii="Times New Roman" w:hAnsi="Times New Roman" w:cs="Times New Roman"/>
          <w:position w:val="-14"/>
          <w:sz w:val="32"/>
          <w:szCs w:val="32"/>
        </w:rPr>
        <w:object w:dxaOrig="4260" w:dyaOrig="520" w14:anchorId="2627EF8D">
          <v:shape id="_x0000_i1121" type="#_x0000_t75" style="width:213pt;height:25.5pt" o:ole="">
            <v:imagedata r:id="rId84" o:title=""/>
          </v:shape>
          <o:OLEObject Type="Embed" ProgID="Equation.DSMT4" ShapeID="_x0000_i1121" DrawAspect="Content" ObjectID="_1789115106" r:id="rId170"/>
        </w:object>
      </w:r>
    </w:p>
    <w:p w14:paraId="2E9763F5" w14:textId="77777777" w:rsidR="00F3648A" w:rsidRDefault="00F3648A" w:rsidP="00E31A3C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</w:t>
      </w:r>
    </w:p>
    <w:p w14:paraId="00E26A66" w14:textId="77777777" w:rsidR="00F3648A" w:rsidRDefault="001710A6" w:rsidP="001710A6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ine Law</w:t>
      </w:r>
    </w:p>
    <w:p w14:paraId="09188DF8" w14:textId="77777777" w:rsidR="001710A6" w:rsidRDefault="001710A6" w:rsidP="001710A6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 w:rsidRPr="001710A6">
        <w:rPr>
          <w:rFonts w:ascii="Times New Roman" w:hAnsi="Times New Roman" w:cs="Times New Roman"/>
          <w:position w:val="-38"/>
          <w:sz w:val="32"/>
          <w:szCs w:val="32"/>
        </w:rPr>
        <w:object w:dxaOrig="4640" w:dyaOrig="999" w14:anchorId="651DAFCA">
          <v:shape id="_x0000_i1122" type="#_x0000_t75" style="width:232.45pt;height:49.5pt" o:ole="">
            <v:imagedata r:id="rId171" o:title=""/>
          </v:shape>
          <o:OLEObject Type="Embed" ProgID="Equation.DSMT4" ShapeID="_x0000_i1122" DrawAspect="Content" ObjectID="_1789115107" r:id="rId172"/>
        </w:object>
      </w:r>
    </w:p>
    <w:p w14:paraId="0E0B1E71" w14:textId="77777777" w:rsidR="001710A6" w:rsidRDefault="005D1A0C" w:rsidP="001710A6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3648" behindDoc="1" locked="0" layoutInCell="1" allowOverlap="1" wp14:anchorId="3EEDC1BB" wp14:editId="422E0B9C">
                <wp:simplePos x="0" y="0"/>
                <wp:positionH relativeFrom="column">
                  <wp:posOffset>281940</wp:posOffset>
                </wp:positionH>
                <wp:positionV relativeFrom="paragraph">
                  <wp:posOffset>127635</wp:posOffset>
                </wp:positionV>
                <wp:extent cx="3078480" cy="739140"/>
                <wp:effectExtent l="19050" t="19050" r="26670" b="22860"/>
                <wp:wrapNone/>
                <wp:docPr id="301" name="Rectangl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78480" cy="739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DF93B21" id="Rectangle 271" o:spid="_x0000_s1026" style="position:absolute;margin-left:22.2pt;margin-top:10.05pt;width:242.4pt;height:58.2pt;z-index:-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" strokecolor="#c00000" strokeweight="3pt"/>
            </w:pict>
          </mc:Fallback>
        </mc:AlternateContent>
      </w:r>
    </w:p>
    <w:p w14:paraId="5B9B8EA2" w14:textId="77777777" w:rsidR="00DC76E7" w:rsidRDefault="00DC76E7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position w:val="-6"/>
        </w:rPr>
      </w:pPr>
      <w:r>
        <w:t xml:space="preserve">   </w:t>
      </w:r>
      <w:r w:rsidR="003A2127">
        <w:rPr>
          <w:position w:val="-6"/>
        </w:rPr>
        <w:t xml:space="preserve">       </w:t>
      </w:r>
    </w:p>
    <w:p w14:paraId="79BBBA2C" w14:textId="77777777" w:rsidR="0014474B" w:rsidRDefault="0014474B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position w:val="-6"/>
        </w:rPr>
      </w:pPr>
    </w:p>
    <w:p w14:paraId="31E21FEC" w14:textId="77777777" w:rsidR="00DC76E7" w:rsidRDefault="00DC76E7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position w:val="-6"/>
        </w:rPr>
      </w:pPr>
    </w:p>
    <w:p w14:paraId="4AEF76FA" w14:textId="77777777" w:rsidR="00E52455" w:rsidRDefault="00E52455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5FB43148" w14:textId="77777777" w:rsidR="00E52455" w:rsidRDefault="00E52455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1ED3768B" w14:textId="77777777" w:rsidR="00E52455" w:rsidRDefault="00E52455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31776EBD" w14:textId="77777777" w:rsidR="00E52455" w:rsidRDefault="00E52455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</w:p>
    <w:p w14:paraId="4DE023FF" w14:textId="77777777" w:rsidR="00DC76E7" w:rsidRDefault="00196737" w:rsidP="00DC76E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7B802FFE" wp14:editId="7FBE18AF">
                <wp:simplePos x="0" y="0"/>
                <wp:positionH relativeFrom="margin">
                  <wp:posOffset>114300</wp:posOffset>
                </wp:positionH>
                <wp:positionV relativeFrom="paragraph">
                  <wp:posOffset>6985</wp:posOffset>
                </wp:positionV>
                <wp:extent cx="4124325" cy="579120"/>
                <wp:effectExtent l="0" t="0" r="28575" b="11430"/>
                <wp:wrapNone/>
                <wp:docPr id="299" name="Rectangle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4325" cy="579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207CB178" id="Rectangle 704" o:spid="_x0000_s1026" style="position:absolute;margin-left:9pt;margin-top:.55pt;width:324.75pt;height:45.6pt;z-index:25187737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" strokecolor="white">
                <w10:wrap anchorx="margin"/>
              </v:rect>
            </w:pict>
          </mc:Fallback>
        </mc:AlternateContent>
      </w:r>
      <w:r w:rsidR="00122AB4" w:rsidRPr="00122AB4">
        <w:rPr>
          <w:position w:val="-20"/>
        </w:rPr>
        <w:object w:dxaOrig="5660" w:dyaOrig="600" w14:anchorId="3AC5E3B1">
          <v:shape id="_x0000_i1123" type="#_x0000_t75" style="width:283.55pt;height:30pt" o:ole="">
            <v:imagedata r:id="rId173" o:title=""/>
          </v:shape>
          <o:OLEObject Type="Embed" ProgID="Equation.DSMT4" ShapeID="_x0000_i1123" DrawAspect="Content" ObjectID="_1789115108" r:id="rId174"/>
        </w:object>
      </w:r>
    </w:p>
    <w:p w14:paraId="2AD1D796" w14:textId="77777777" w:rsidR="007124A1" w:rsidRDefault="00196737" w:rsidP="00196737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4BCC95A" wp14:editId="6985698B">
                <wp:simplePos x="0" y="0"/>
                <wp:positionH relativeFrom="column">
                  <wp:posOffset>5623560</wp:posOffset>
                </wp:positionH>
                <wp:positionV relativeFrom="paragraph">
                  <wp:posOffset>-605790</wp:posOffset>
                </wp:positionV>
                <wp:extent cx="866775" cy="457200"/>
                <wp:effectExtent l="9525" t="9525" r="9525" b="9525"/>
                <wp:wrapNone/>
                <wp:docPr id="298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3A5725" w14:textId="77777777" w:rsidR="007124A1" w:rsidRPr="00CC3D92" w:rsidRDefault="007124A1" w:rsidP="00705AB7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BCC95A" id="Text Box 379" o:spid="_x0000_s1059" type="#_x0000_t202" style="position:absolute;left:0;text-align:left;margin-left:442.8pt;margin-top:-47.7pt;width:68.25pt;height:36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" strokecolor="white">
                <v:textbox>
                  <w:txbxContent>
                    <w:p w14:paraId="053A5725" w14:textId="77777777" w:rsidR="007124A1" w:rsidRPr="00CC3D92" w:rsidRDefault="007124A1" w:rsidP="00705AB7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2</w:t>
                      </w:r>
                    </w:p>
                  </w:txbxContent>
                </v:textbox>
              </v:shape>
            </w:pict>
          </mc:Fallback>
        </mc:AlternateContent>
      </w:r>
      <w:r w:rsidR="007124A1" w:rsidRPr="00705AB7">
        <w:rPr>
          <w:rFonts w:ascii="Times New Roman" w:hAnsi="Times New Roman" w:cs="Times New Roman"/>
          <w:position w:val="-16"/>
          <w:sz w:val="32"/>
          <w:szCs w:val="32"/>
        </w:rPr>
        <w:object w:dxaOrig="2120" w:dyaOrig="560" w14:anchorId="3E2EF042">
          <v:shape id="_x0000_i1124" type="#_x0000_t75" style="width:106.55pt;height:28.5pt" o:ole="">
            <v:imagedata r:id="rId175" o:title=""/>
          </v:shape>
          <o:OLEObject Type="Embed" ProgID="Equation.DSMT4" ShapeID="_x0000_i1124" DrawAspect="Content" ObjectID="_1789115109" r:id="rId176"/>
        </w:object>
      </w:r>
    </w:p>
    <w:p w14:paraId="4F486930" w14:textId="77777777" w:rsidR="007124A1" w:rsidRDefault="007124A1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position w:val="-6"/>
          <w:sz w:val="32"/>
          <w:szCs w:val="32"/>
        </w:rPr>
      </w:pPr>
    </w:p>
    <w:p w14:paraId="27F82C28" w14:textId="77777777" w:rsidR="007124A1" w:rsidRDefault="007124A1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</w:p>
    <w:p w14:paraId="76C2CC93" w14:textId="77777777" w:rsidR="007124A1" w:rsidRDefault="007124A1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noProof/>
          <w:sz w:val="32"/>
          <w:szCs w:val="32"/>
        </w:rPr>
      </w:pPr>
    </w:p>
    <w:p w14:paraId="2A2F1FA3" w14:textId="77777777" w:rsidR="00196737" w:rsidRDefault="00196737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noProof/>
          <w:sz w:val="32"/>
          <w:szCs w:val="32"/>
        </w:rPr>
      </w:pPr>
    </w:p>
    <w:p w14:paraId="6CDD69FB" w14:textId="77777777" w:rsidR="00E52455" w:rsidRDefault="00E52455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noProof/>
          <w:sz w:val="32"/>
          <w:szCs w:val="32"/>
        </w:rPr>
      </w:pPr>
    </w:p>
    <w:p w14:paraId="0537C41D" w14:textId="77777777" w:rsidR="00E52455" w:rsidRDefault="00E52455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noProof/>
          <w:sz w:val="32"/>
          <w:szCs w:val="32"/>
        </w:rPr>
      </w:pPr>
    </w:p>
    <w:p w14:paraId="476B3ED0" w14:textId="77777777" w:rsidR="00E52455" w:rsidRDefault="0014474B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29C3E9FF" wp14:editId="5BF4A331">
                <wp:simplePos x="0" y="0"/>
                <wp:positionH relativeFrom="column">
                  <wp:posOffset>4448175</wp:posOffset>
                </wp:positionH>
                <wp:positionV relativeFrom="paragraph">
                  <wp:posOffset>70485</wp:posOffset>
                </wp:positionV>
                <wp:extent cx="1295400" cy="771525"/>
                <wp:effectExtent l="0" t="0" r="0" b="9525"/>
                <wp:wrapNone/>
                <wp:docPr id="605" name="Rectangle 6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0" cy="771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14A22FFE" id="Rectangle 605" o:spid="_x0000_s1026" style="position:absolute;margin-left:350.25pt;margin-top:5.55pt;width:102pt;height:60.7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" fillcolor="white [3212]" stroked="f" strokeweight="2pt"/>
            </w:pict>
          </mc:Fallback>
        </mc:AlternateContent>
      </w:r>
      <w:r w:rsidR="007124A1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3257A8C" wp14:editId="5FDB2E57">
            <wp:extent cx="4457700" cy="4054201"/>
            <wp:effectExtent l="0" t="0" r="0" b="381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 l="31090" t="35872" r="31731" b="218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1384" cy="4057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5AB7">
        <w:rPr>
          <w:rFonts w:ascii="Times New Roman" w:hAnsi="Times New Roman" w:cs="Times New Roman"/>
          <w:sz w:val="32"/>
          <w:szCs w:val="32"/>
        </w:rPr>
        <w:t xml:space="preserve">     </w:t>
      </w:r>
    </w:p>
    <w:p w14:paraId="785586D4" w14:textId="77777777" w:rsidR="00E52455" w:rsidRDefault="00E52455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</w:p>
    <w:p w14:paraId="042267FC" w14:textId="77777777" w:rsidR="00E52455" w:rsidRDefault="00E52455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</w:p>
    <w:p w14:paraId="36FBD07E" w14:textId="77777777" w:rsidR="00E52455" w:rsidRDefault="00E52455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</w:p>
    <w:p w14:paraId="757A301C" w14:textId="77777777" w:rsidR="00705AB7" w:rsidRDefault="00705AB7" w:rsidP="007124A1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</w:t>
      </w:r>
      <w:r w:rsidR="007124A1">
        <w:rPr>
          <w:rFonts w:ascii="Times New Roman" w:hAnsi="Times New Roman" w:cs="Times New Roman"/>
          <w:sz w:val="32"/>
          <w:szCs w:val="32"/>
        </w:rPr>
        <w:t xml:space="preserve">                               </w:t>
      </w:r>
    </w:p>
    <w:p w14:paraId="6B94A72B" w14:textId="77777777" w:rsidR="00196737" w:rsidRDefault="0019673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40DE0658" w14:textId="77777777" w:rsidR="00705AB7" w:rsidRPr="00705AB7" w:rsidRDefault="005D1A0C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68DA581" wp14:editId="33134744">
                <wp:simplePos x="0" y="0"/>
                <wp:positionH relativeFrom="column">
                  <wp:posOffset>5610225</wp:posOffset>
                </wp:positionH>
                <wp:positionV relativeFrom="paragraph">
                  <wp:posOffset>-600075</wp:posOffset>
                </wp:positionV>
                <wp:extent cx="866775" cy="457200"/>
                <wp:effectExtent l="9525" t="9525" r="9525" b="9525"/>
                <wp:wrapNone/>
                <wp:docPr id="293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9B0EBA" w14:textId="77777777" w:rsidR="007124A1" w:rsidRPr="00CC3D92" w:rsidRDefault="007124A1" w:rsidP="00705AB7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8DA581" id="Text Box 381" o:spid="_x0000_s1060" type="#_x0000_t202" style="position:absolute;margin-left:441.75pt;margin-top:-47.25pt;width:68.25pt;height:36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" strokecolor="white">
                <v:textbox>
                  <w:txbxContent>
                    <w:p w14:paraId="3A9B0EBA" w14:textId="77777777" w:rsidR="007124A1" w:rsidRPr="00CC3D92" w:rsidRDefault="007124A1" w:rsidP="00705AB7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3</w:t>
                      </w:r>
                    </w:p>
                  </w:txbxContent>
                </v:textbox>
              </v:shape>
            </w:pict>
          </mc:Fallback>
        </mc:AlternateContent>
      </w:r>
      <w:r w:rsidR="00705AB7" w:rsidRPr="00705AB7">
        <w:rPr>
          <w:rFonts w:ascii="Times New Roman" w:hAnsi="Times New Roman" w:cs="Times New Roman"/>
          <w:b/>
          <w:sz w:val="36"/>
          <w:szCs w:val="36"/>
          <w:u w:val="single"/>
        </w:rPr>
        <w:t>Example</w:t>
      </w:r>
    </w:p>
    <w:p w14:paraId="20A64333" w14:textId="77777777" w:rsidR="00705AB7" w:rsidRDefault="00705AB7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900" w:hanging="540"/>
        <w:rPr>
          <w:rFonts w:ascii="Times New Roman" w:hAnsi="Times New Roman" w:cs="Times New Roman"/>
          <w:b/>
          <w:sz w:val="32"/>
          <w:szCs w:val="32"/>
          <w:u w:val="single"/>
        </w:rPr>
      </w:pPr>
    </w:p>
    <w:p w14:paraId="256CBE37" w14:textId="77777777" w:rsidR="00705AB7" w:rsidRDefault="00705AB7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 w:rsidRPr="00705AB7">
        <w:rPr>
          <w:rFonts w:ascii="Times New Roman" w:hAnsi="Times New Roman" w:cs="Times New Roman"/>
          <w:sz w:val="32"/>
          <w:szCs w:val="32"/>
        </w:rPr>
        <w:t xml:space="preserve">At </w:t>
      </w:r>
      <w:r>
        <w:rPr>
          <w:rFonts w:ascii="Times New Roman" w:hAnsi="Times New Roman" w:cs="Times New Roman"/>
          <w:sz w:val="32"/>
          <w:szCs w:val="32"/>
        </w:rPr>
        <w:t>a certain instant, an Earth observing satellite is described in terms of the following state</w:t>
      </w:r>
    </w:p>
    <w:p w14:paraId="57CA10C8" w14:textId="77777777" w:rsidR="00705AB7" w:rsidRDefault="00705AB7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705AB7">
        <w:rPr>
          <w:rFonts w:ascii="Times New Roman" w:hAnsi="Times New Roman" w:cs="Times New Roman"/>
          <w:position w:val="-48"/>
          <w:sz w:val="32"/>
          <w:szCs w:val="32"/>
        </w:rPr>
        <w:object w:dxaOrig="1579" w:dyaOrig="1100" w14:anchorId="05A1C9DB">
          <v:shape id="_x0000_i1125" type="#_x0000_t75" style="width:79.8pt;height:55.2pt" o:ole="">
            <v:imagedata r:id="rId178" o:title=""/>
          </v:shape>
          <o:OLEObject Type="Embed" ProgID="Equation.DSMT4" ShapeID="_x0000_i1125" DrawAspect="Content" ObjectID="_1789115110" r:id="rId179"/>
        </w:object>
      </w:r>
    </w:p>
    <w:p w14:paraId="7DF2A976" w14:textId="77777777" w:rsidR="00705AB7" w:rsidRDefault="00705AB7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t this point, a maneuver such that </w:t>
      </w:r>
      <w:r w:rsidRPr="00705AB7">
        <w:rPr>
          <w:rFonts w:ascii="Times New Roman" w:hAnsi="Times New Roman" w:cs="Times New Roman"/>
          <w:position w:val="-12"/>
          <w:sz w:val="32"/>
          <w:szCs w:val="32"/>
        </w:rPr>
        <w:object w:dxaOrig="1760" w:dyaOrig="400" w14:anchorId="2AC99B58">
          <v:shape id="_x0000_i1126" type="#_x0000_t75" style="width:88.8pt;height:19.8pt" o:ole="">
            <v:imagedata r:id="rId180" o:title=""/>
          </v:shape>
          <o:OLEObject Type="Embed" ProgID="Equation.DSMT4" ShapeID="_x0000_i1126" DrawAspect="Content" ObjectID="_1789115111" r:id="rId181"/>
        </w:object>
      </w:r>
      <w:r w:rsidR="000B0D6D">
        <w:rPr>
          <w:rFonts w:ascii="Times New Roman" w:hAnsi="Times New Roman" w:cs="Times New Roman"/>
          <w:sz w:val="32"/>
          <w:szCs w:val="32"/>
        </w:rPr>
        <w:t xml:space="preserve"> and </w:t>
      </w:r>
      <w:r w:rsidR="000B0D6D" w:rsidRPr="000B0D6D">
        <w:rPr>
          <w:rFonts w:ascii="Times New Roman" w:hAnsi="Times New Roman" w:cs="Times New Roman"/>
          <w:position w:val="-6"/>
          <w:sz w:val="32"/>
          <w:szCs w:val="32"/>
        </w:rPr>
        <w:object w:dxaOrig="1180" w:dyaOrig="400" w14:anchorId="13594F12">
          <v:shape id="_x0000_i1127" type="#_x0000_t75" style="width:58.8pt;height:19.8pt" o:ole="">
            <v:imagedata r:id="rId182" o:title=""/>
          </v:shape>
          <o:OLEObject Type="Embed" ProgID="Equation.DSMT4" ShapeID="_x0000_i1127" DrawAspect="Content" ObjectID="_1789115112" r:id="rId183"/>
        </w:object>
      </w:r>
      <w:r w:rsidR="000B0D6D">
        <w:rPr>
          <w:rFonts w:ascii="Times New Roman" w:hAnsi="Times New Roman" w:cs="Times New Roman"/>
          <w:sz w:val="32"/>
          <w:szCs w:val="32"/>
        </w:rPr>
        <w:t>. Determine the final orbit.</w:t>
      </w:r>
    </w:p>
    <w:p w14:paraId="615C07C8" w14:textId="77777777" w:rsidR="000B0D6D" w:rsidRDefault="000B0D6D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22A35D7F" w14:textId="77777777" w:rsidR="000B0D6D" w:rsidRDefault="000B0D6D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:</w:t>
      </w:r>
    </w:p>
    <w:p w14:paraId="7046A2CE" w14:textId="77777777" w:rsidR="000B0D6D" w:rsidRDefault="000B0D6D" w:rsidP="000B0D6D">
      <w:pPr>
        <w:pStyle w:val="ListParagraph"/>
        <w:numPr>
          <w:ilvl w:val="0"/>
          <w:numId w:val="3"/>
        </w:numPr>
        <w:tabs>
          <w:tab w:val="left" w:pos="-720"/>
          <w:tab w:val="left" w:pos="-90"/>
          <w:tab w:val="left" w:pos="0"/>
          <w:tab w:val="left" w:pos="540"/>
        </w:tabs>
        <w:spacing w:after="0" w:line="240" w:lineRule="auto"/>
        <w:ind w:left="54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Establish current orbit / current location</w:t>
      </w:r>
    </w:p>
    <w:p w14:paraId="60E0B896" w14:textId="77777777" w:rsidR="000B0D6D" w:rsidRDefault="000B0D6D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</w:t>
      </w:r>
      <w:r>
        <w:rPr>
          <w:rFonts w:ascii="Times New Roman" w:hAnsi="Times New Roman" w:cs="Times New Roman"/>
          <w:sz w:val="32"/>
          <w:szCs w:val="32"/>
        </w:rPr>
        <w:tab/>
      </w:r>
      <w:r w:rsidRPr="000B0D6D">
        <w:rPr>
          <w:rFonts w:ascii="Times New Roman" w:hAnsi="Times New Roman" w:cs="Times New Roman"/>
          <w:position w:val="-74"/>
          <w:sz w:val="32"/>
          <w:szCs w:val="32"/>
        </w:rPr>
        <w:object w:dxaOrig="5400" w:dyaOrig="1640" w14:anchorId="643B1FAE">
          <v:shape id="_x0000_i1128" type="#_x0000_t75" style="width:270pt;height:82.15pt" o:ole="">
            <v:imagedata r:id="rId184" o:title=""/>
          </v:shape>
          <o:OLEObject Type="Embed" ProgID="Equation.DSMT4" ShapeID="_x0000_i1128" DrawAspect="Content" ObjectID="_1789115113" r:id="rId185"/>
        </w:object>
      </w:r>
    </w:p>
    <w:p w14:paraId="28164728" w14:textId="77777777" w:rsidR="000B0D6D" w:rsidRDefault="000B0D6D" w:rsidP="00705AB7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79B49C40" w14:textId="77777777" w:rsidR="000B0D6D" w:rsidRDefault="000B0D6D" w:rsidP="000B0D6D">
      <w:pPr>
        <w:pStyle w:val="ListParagraph"/>
        <w:numPr>
          <w:ilvl w:val="0"/>
          <w:numId w:val="3"/>
        </w:numPr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onditions immediately prior to maneuver are given</w:t>
      </w:r>
    </w:p>
    <w:p w14:paraId="20DB3179" w14:textId="77777777" w:rsidR="000B0D6D" w:rsidRDefault="005D1A0C" w:rsidP="000B0D6D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B3B549D" wp14:editId="3E29F549">
                <wp:simplePos x="0" y="0"/>
                <wp:positionH relativeFrom="column">
                  <wp:posOffset>4038600</wp:posOffset>
                </wp:positionH>
                <wp:positionV relativeFrom="paragraph">
                  <wp:posOffset>130810</wp:posOffset>
                </wp:positionV>
                <wp:extent cx="1631315" cy="923925"/>
                <wp:effectExtent l="9525" t="10160" r="6985" b="8890"/>
                <wp:wrapNone/>
                <wp:docPr id="292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315" cy="923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8EAB08" w14:textId="77777777" w:rsidR="007124A1" w:rsidRDefault="007124A1" w:rsidP="000B0D6D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0B0D6D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Add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0B0D6D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460" w:dyaOrig="320" w14:anchorId="7B64AE24">
                                <v:shape id="_x0000_i1130" type="#_x0000_t75" style="width:22.2pt;height:16.2pt" o:ole="">
                                  <v:imagedata r:id="rId186" o:title=""/>
                                </v:shape>
                                <o:OLEObject Type="Embed" ProgID="Equation.DSMT4" ShapeID="_x0000_i1130" DrawAspect="Content" ObjectID="_1789115141" r:id="rId187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:</w:t>
                            </w:r>
                          </w:p>
                          <w:p w14:paraId="66443DF3" w14:textId="77777777" w:rsidR="007124A1" w:rsidRDefault="007124A1" w:rsidP="000B0D6D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0B0D6D">
                              <w:rPr>
                                <w:rFonts w:ascii="Times New Roman" w:hAnsi="Times New Roman" w:cs="Times New Roman"/>
                                <w:position w:val="-16"/>
                                <w:sz w:val="32"/>
                                <w:szCs w:val="32"/>
                              </w:rPr>
                              <w:object w:dxaOrig="1900" w:dyaOrig="480" w14:anchorId="60798506">
                                <v:shape id="_x0000_i1132" type="#_x0000_t75" style="width:94.8pt;height:24pt" o:ole="">
                                  <v:imagedata r:id="rId188" o:title=""/>
                                </v:shape>
                                <o:OLEObject Type="Embed" ProgID="Equation.DSMT4" ShapeID="_x0000_i1132" DrawAspect="Content" ObjectID="_1789115142" r:id="rId189"/>
                              </w:object>
                            </w:r>
                          </w:p>
                          <w:p w14:paraId="630990C8" w14:textId="77777777" w:rsidR="007124A1" w:rsidRPr="000B0D6D" w:rsidRDefault="007124A1" w:rsidP="000B0D6D">
                            <w:pPr>
                              <w:tabs>
                                <w:tab w:val="left" w:pos="360"/>
                              </w:tabs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ab/>
                            </w:r>
                            <w:r w:rsidRPr="000B0D6D">
                              <w:rPr>
                                <w:rFonts w:ascii="Times New Roman" w:hAnsi="Times New Roman" w:cs="Times New Roman"/>
                                <w:position w:val="-6"/>
                                <w:sz w:val="32"/>
                                <w:szCs w:val="32"/>
                              </w:rPr>
                              <w:object w:dxaOrig="1180" w:dyaOrig="400" w14:anchorId="30F13164">
                                <v:shape id="_x0000_i1134" type="#_x0000_t75" style="width:58.8pt;height:19.8pt" o:ole="">
                                  <v:imagedata r:id="rId190" o:title=""/>
                                </v:shape>
                                <o:OLEObject Type="Embed" ProgID="Equation.DSMT4" ShapeID="_x0000_i1134" DrawAspect="Content" ObjectID="_1789115143" r:id="rId191"/>
                              </w:object>
                            </w:r>
                            <w:r w:rsidRPr="000B0D6D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3B549D" id="Text Box 382" o:spid="_x0000_s1061" type="#_x0000_t202" style="position:absolute;left:0;text-align:left;margin-left:318pt;margin-top:10.3pt;width:128.45pt;height:72.75pt;z-index:251807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">
                <v:textbox>
                  <w:txbxContent>
                    <w:p w14:paraId="728EAB08" w14:textId="77777777" w:rsidR="007124A1" w:rsidRDefault="007124A1" w:rsidP="000B0D6D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0B0D6D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Add</w: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</w:t>
                      </w:r>
                      <w:r w:rsidRPr="000B0D6D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460" w:dyaOrig="320" w14:anchorId="7B64AE24">
                          <v:shape id="_x0000_i1130" type="#_x0000_t75" style="width:22.2pt;height:16.2pt" o:ole="">
                            <v:imagedata r:id="rId186" o:title=""/>
                          </v:shape>
                          <o:OLEObject Type="Embed" ProgID="Equation.DSMT4" ShapeID="_x0000_i1130" DrawAspect="Content" ObjectID="_1789115141" r:id="rId192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:</w:t>
                      </w:r>
                    </w:p>
                    <w:p w14:paraId="66443DF3" w14:textId="77777777" w:rsidR="007124A1" w:rsidRDefault="007124A1" w:rsidP="000B0D6D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0B0D6D">
                        <w:rPr>
                          <w:rFonts w:ascii="Times New Roman" w:hAnsi="Times New Roman" w:cs="Times New Roman"/>
                          <w:position w:val="-16"/>
                          <w:sz w:val="32"/>
                          <w:szCs w:val="32"/>
                        </w:rPr>
                        <w:object w:dxaOrig="1900" w:dyaOrig="480" w14:anchorId="60798506">
                          <v:shape id="_x0000_i1132" type="#_x0000_t75" style="width:94.8pt;height:24pt" o:ole="">
                            <v:imagedata r:id="rId188" o:title=""/>
                          </v:shape>
                          <o:OLEObject Type="Embed" ProgID="Equation.DSMT4" ShapeID="_x0000_i1132" DrawAspect="Content" ObjectID="_1789115142" r:id="rId193"/>
                        </w:object>
                      </w:r>
                    </w:p>
                    <w:p w14:paraId="630990C8" w14:textId="77777777" w:rsidR="007124A1" w:rsidRPr="000B0D6D" w:rsidRDefault="007124A1" w:rsidP="000B0D6D">
                      <w:pPr>
                        <w:tabs>
                          <w:tab w:val="left" w:pos="360"/>
                        </w:tabs>
                        <w:spacing w:after="0" w:line="240" w:lineRule="auto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ab/>
                      </w:r>
                      <w:r w:rsidRPr="000B0D6D">
                        <w:rPr>
                          <w:rFonts w:ascii="Times New Roman" w:hAnsi="Times New Roman" w:cs="Times New Roman"/>
                          <w:position w:val="-6"/>
                          <w:sz w:val="32"/>
                          <w:szCs w:val="32"/>
                        </w:rPr>
                        <w:object w:dxaOrig="1180" w:dyaOrig="400" w14:anchorId="30F13164">
                          <v:shape id="_x0000_i1134" type="#_x0000_t75" style="width:58.8pt;height:19.8pt" o:ole="">
                            <v:imagedata r:id="rId190" o:title=""/>
                          </v:shape>
                          <o:OLEObject Type="Embed" ProgID="Equation.DSMT4" ShapeID="_x0000_i1134" DrawAspect="Content" ObjectID="_1789115143" r:id="rId194"/>
                        </w:object>
                      </w:r>
                      <w:r w:rsidRPr="000B0D6D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1405A9EE" w14:textId="77777777" w:rsidR="000B0D6D" w:rsidRDefault="003B24D6" w:rsidP="000B0D6D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AB3BAB9" wp14:editId="0C0F36CF">
            <wp:extent cx="3600450" cy="3284193"/>
            <wp:effectExtent l="1905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 l="26282" t="26453" r="26282" b="19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9" cy="3287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54C110" w14:textId="77777777" w:rsidR="000B0D6D" w:rsidRDefault="000B0D6D" w:rsidP="000B0D6D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/>
        <w:rPr>
          <w:rFonts w:ascii="Times New Roman" w:hAnsi="Times New Roman" w:cs="Times New Roman"/>
          <w:sz w:val="32"/>
          <w:szCs w:val="32"/>
        </w:rPr>
      </w:pPr>
    </w:p>
    <w:p w14:paraId="267F6618" w14:textId="77777777" w:rsidR="000B0D6D" w:rsidRDefault="005D1A0C" w:rsidP="000B0D6D">
      <w:pPr>
        <w:pStyle w:val="ListParagraph"/>
        <w:numPr>
          <w:ilvl w:val="0"/>
          <w:numId w:val="3"/>
        </w:numPr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EB65062" wp14:editId="73368761">
                <wp:simplePos x="0" y="0"/>
                <wp:positionH relativeFrom="column">
                  <wp:posOffset>5762625</wp:posOffset>
                </wp:positionH>
                <wp:positionV relativeFrom="paragraph">
                  <wp:posOffset>-600075</wp:posOffset>
                </wp:positionV>
                <wp:extent cx="866775" cy="457200"/>
                <wp:effectExtent l="9525" t="9525" r="9525" b="9525"/>
                <wp:wrapNone/>
                <wp:docPr id="290" name="Text Box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94363" w14:textId="77777777" w:rsidR="007124A1" w:rsidRPr="00CC3D92" w:rsidRDefault="007124A1" w:rsidP="000B0D6D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B65062" id="Text Box 383" o:spid="_x0000_s1062" type="#_x0000_t202" style="position:absolute;left:0;text-align:left;margin-left:453.75pt;margin-top:-47.25pt;width:68.25pt;height:36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" strokecolor="white">
                <v:textbox>
                  <w:txbxContent>
                    <w:p w14:paraId="18194363" w14:textId="77777777" w:rsidR="007124A1" w:rsidRPr="00CC3D92" w:rsidRDefault="007124A1" w:rsidP="000B0D6D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4</w:t>
                      </w:r>
                    </w:p>
                  </w:txbxContent>
                </v:textbox>
              </v:shape>
            </w:pict>
          </mc:Fallback>
        </mc:AlternateContent>
      </w:r>
      <w:r w:rsidR="000B0D6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0B0D6D">
        <w:rPr>
          <w:rFonts w:ascii="Times New Roman" w:hAnsi="Times New Roman" w:cs="Times New Roman"/>
          <w:noProof/>
          <w:sz w:val="32"/>
          <w:szCs w:val="32"/>
        </w:rPr>
        <w:tab/>
        <w:t xml:space="preserve">Conditions immediately </w:t>
      </w:r>
      <w:r w:rsidR="000B0D6D" w:rsidRPr="000B0D6D">
        <w:rPr>
          <w:rFonts w:ascii="Times New Roman" w:hAnsi="Times New Roman" w:cs="Times New Roman"/>
          <w:noProof/>
          <w:sz w:val="32"/>
          <w:szCs w:val="32"/>
          <w:u w:val="single"/>
        </w:rPr>
        <w:t>after</w:t>
      </w:r>
      <w:r w:rsidR="000B0D6D">
        <w:rPr>
          <w:rFonts w:ascii="Times New Roman" w:hAnsi="Times New Roman" w:cs="Times New Roman"/>
          <w:noProof/>
          <w:sz w:val="32"/>
          <w:szCs w:val="32"/>
        </w:rPr>
        <w:t xml:space="preserve"> the impulse</w:t>
      </w:r>
    </w:p>
    <w:p w14:paraId="007C740D" w14:textId="77777777" w:rsidR="000B0D6D" w:rsidRDefault="000B0D6D" w:rsidP="000B0D6D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/>
        <w:rPr>
          <w:rFonts w:ascii="Times New Roman" w:hAnsi="Times New Roman" w:cs="Times New Roman"/>
          <w:sz w:val="32"/>
          <w:szCs w:val="32"/>
        </w:rPr>
      </w:pPr>
    </w:p>
    <w:p w14:paraId="417CB538" w14:textId="77777777" w:rsidR="000B0D6D" w:rsidRPr="00B71886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32"/>
          <w:szCs w:val="32"/>
        </w:rPr>
      </w:pPr>
    </w:p>
    <w:p w14:paraId="6840FC69" w14:textId="77777777" w:rsidR="000B0D6D" w:rsidRPr="00B71886" w:rsidRDefault="005D1A0C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DF494E5" wp14:editId="7B00C405">
                <wp:simplePos x="0" y="0"/>
                <wp:positionH relativeFrom="column">
                  <wp:posOffset>885190</wp:posOffset>
                </wp:positionH>
                <wp:positionV relativeFrom="paragraph">
                  <wp:posOffset>97155</wp:posOffset>
                </wp:positionV>
                <wp:extent cx="123825" cy="332105"/>
                <wp:effectExtent l="8890" t="7620" r="13970" b="12065"/>
                <wp:wrapNone/>
                <wp:docPr id="29" name="Text Box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332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BDF556" w14:textId="77777777" w:rsidR="007124A1" w:rsidRDefault="007124A1" w:rsidP="000B0D6D"/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494E5" id="Text Box 389" o:spid="_x0000_s1063" type="#_x0000_t202" style="position:absolute;left:0;text-align:left;margin-left:69.7pt;margin-top:7.65pt;width:9.75pt;height:26.15pt;z-index:251815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" strokecolor="white">
                <v:textbox style="mso-fit-shape-to-text:t" inset="0,0,0,0">
                  <w:txbxContent>
                    <w:p w14:paraId="1BBDF556" w14:textId="77777777" w:rsidR="007124A1" w:rsidRDefault="007124A1" w:rsidP="000B0D6D"/>
                  </w:txbxContent>
                </v:textbox>
              </v:shape>
            </w:pict>
          </mc:Fallback>
        </mc:AlternateContent>
      </w:r>
    </w:p>
    <w:p w14:paraId="20202FFF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0DDE1A0A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C99A14A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4CCD5B70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7D39C36E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position w:val="-6"/>
        </w:rPr>
        <w:t xml:space="preserve">   </w:t>
      </w:r>
    </w:p>
    <w:p w14:paraId="2C0B5ACF" w14:textId="77777777" w:rsidR="000B0D6D" w:rsidRDefault="005D1A0C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76CE1CF" wp14:editId="571FB4EA">
                <wp:simplePos x="0" y="0"/>
                <wp:positionH relativeFrom="column">
                  <wp:posOffset>476250</wp:posOffset>
                </wp:positionH>
                <wp:positionV relativeFrom="paragraph">
                  <wp:posOffset>36195</wp:posOffset>
                </wp:positionV>
                <wp:extent cx="123825" cy="332105"/>
                <wp:effectExtent l="9525" t="5715" r="13335" b="13970"/>
                <wp:wrapNone/>
                <wp:docPr id="14" name="Text Box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332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CAD7EB" w14:textId="77777777" w:rsidR="007124A1" w:rsidRDefault="007124A1" w:rsidP="000B0D6D"/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6CE1CF" id="Text Box 398" o:spid="_x0000_s1064" type="#_x0000_t202" style="position:absolute;left:0;text-align:left;margin-left:37.5pt;margin-top:2.85pt;width:9.75pt;height:26.15pt;z-index:251825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" strokecolor="white">
                <v:textbox style="mso-fit-shape-to-text:t" inset="0,0,0,0">
                  <w:txbxContent>
                    <w:p w14:paraId="12CAD7EB" w14:textId="77777777" w:rsidR="007124A1" w:rsidRDefault="007124A1" w:rsidP="000B0D6D"/>
                  </w:txbxContent>
                </v:textbox>
              </v:shape>
            </w:pict>
          </mc:Fallback>
        </mc:AlternateContent>
      </w:r>
    </w:p>
    <w:p w14:paraId="4AA776D0" w14:textId="77777777" w:rsidR="000B0D6D" w:rsidRDefault="000B0D6D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1585EB92" w14:textId="77777777" w:rsidR="000B0D6D" w:rsidRDefault="005D1A0C" w:rsidP="000B0D6D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766C525E" wp14:editId="34A0C66D">
                <wp:simplePos x="0" y="0"/>
                <wp:positionH relativeFrom="column">
                  <wp:posOffset>2933700</wp:posOffset>
                </wp:positionH>
                <wp:positionV relativeFrom="paragraph">
                  <wp:posOffset>205105</wp:posOffset>
                </wp:positionV>
                <wp:extent cx="993140" cy="358140"/>
                <wp:effectExtent l="9525" t="13335" r="6985" b="9525"/>
                <wp:wrapNone/>
                <wp:docPr id="12" name="Text Box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A58F23" w14:textId="77777777" w:rsidR="007124A1" w:rsidRDefault="007124A1" w:rsidP="00EC6824">
                            <w:r w:rsidRPr="00EC6824">
                              <w:rPr>
                                <w:position w:val="-16"/>
                              </w:rPr>
                              <w:object w:dxaOrig="1260" w:dyaOrig="480" w14:anchorId="3000869F">
                                <v:shape id="_x0000_i1136" type="#_x0000_t75" style="width:63pt;height:24pt" o:ole="">
                                  <v:imagedata r:id="rId196" o:title=""/>
                                </v:shape>
                                <o:OLEObject Type="Embed" ProgID="Equation.DSMT4" ShapeID="_x0000_i1136" DrawAspect="Content" ObjectID="_1789115144" r:id="rId1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6C525E" id="Text Box 540" o:spid="_x0000_s1065" type="#_x0000_t202" style="position:absolute;left:0;text-align:left;margin-left:231pt;margin-top:16.15pt;width:78.2pt;height:28.2pt;z-index:251839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" strokecolor="white">
                <v:textbox>
                  <w:txbxContent>
                    <w:p w14:paraId="02A58F23" w14:textId="77777777" w:rsidR="007124A1" w:rsidRDefault="007124A1" w:rsidP="00EC6824">
                      <w:r w:rsidRPr="00EC6824">
                        <w:rPr>
                          <w:position w:val="-16"/>
                        </w:rPr>
                        <w:object w:dxaOrig="1260" w:dyaOrig="480" w14:anchorId="3000869F">
                          <v:shape id="_x0000_i1136" type="#_x0000_t75" style="width:63pt;height:24pt" o:ole="">
                            <v:imagedata r:id="rId196" o:title=""/>
                          </v:shape>
                          <o:OLEObject Type="Embed" ProgID="Equation.DSMT4" ShapeID="_x0000_i1136" DrawAspect="Content" ObjectID="_1789115144" r:id="rId1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DAB09FE" w14:textId="77777777" w:rsid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35AB39D4" w14:textId="77777777" w:rsidR="00EC6824" w:rsidRDefault="005D1A0C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16E91B31" wp14:editId="07C4E73E">
                <wp:simplePos x="0" y="0"/>
                <wp:positionH relativeFrom="column">
                  <wp:posOffset>2464435</wp:posOffset>
                </wp:positionH>
                <wp:positionV relativeFrom="paragraph">
                  <wp:posOffset>19685</wp:posOffset>
                </wp:positionV>
                <wp:extent cx="565785" cy="333375"/>
                <wp:effectExtent l="54610" t="19050" r="17780" b="76200"/>
                <wp:wrapNone/>
                <wp:docPr id="11" name="AutoShape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65785" cy="333375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4EDFDEA9" id="AutoShape 538" o:spid="_x0000_s1026" type="#_x0000_t32" style="position:absolute;margin-left:194.05pt;margin-top:1.55pt;width:44.55pt;height:26.25pt;flip:x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" strokeweight="2.5pt">
                <v:stroke endarrow="block"/>
              </v:shape>
            </w:pict>
          </mc:Fallback>
        </mc:AlternateContent>
      </w:r>
      <w:r w:rsidR="00EC6824">
        <w:rPr>
          <w:rFonts w:ascii="Times New Roman" w:hAnsi="Times New Roman" w:cs="Times New Roman"/>
          <w:sz w:val="32"/>
          <w:szCs w:val="32"/>
        </w:rPr>
        <w:t>Cosine Law</w:t>
      </w:r>
    </w:p>
    <w:p w14:paraId="04D64AB8" w14:textId="77777777" w:rsid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 w:rsidRPr="00256178">
        <w:rPr>
          <w:rFonts w:ascii="Times New Roman" w:hAnsi="Times New Roman" w:cs="Times New Roman"/>
          <w:position w:val="-14"/>
          <w:sz w:val="32"/>
          <w:szCs w:val="32"/>
        </w:rPr>
        <w:object w:dxaOrig="3820" w:dyaOrig="520" w14:anchorId="27E7F118">
          <v:shape id="_x0000_i1137" type="#_x0000_t75" style="width:190.25pt;height:25.8pt" o:ole="">
            <v:imagedata r:id="rId199" o:title=""/>
          </v:shape>
          <o:OLEObject Type="Embed" ProgID="Equation.DSMT4" ShapeID="_x0000_i1137" DrawAspect="Content" ObjectID="_1789115114" r:id="rId200"/>
        </w:object>
      </w:r>
    </w:p>
    <w:p w14:paraId="2BFD1A02" w14:textId="77777777" w:rsidR="00EC6824" w:rsidRDefault="005D1A0C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818E8B5" wp14:editId="3EA42A11">
                <wp:simplePos x="0" y="0"/>
                <wp:positionH relativeFrom="column">
                  <wp:posOffset>19050</wp:posOffset>
                </wp:positionH>
                <wp:positionV relativeFrom="paragraph">
                  <wp:posOffset>119380</wp:posOffset>
                </wp:positionV>
                <wp:extent cx="548640" cy="90805"/>
                <wp:effectExtent l="9525" t="28575" r="41910" b="23495"/>
                <wp:wrapNone/>
                <wp:docPr id="9" name="AutoShape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" cy="90805"/>
                        </a:xfrm>
                        <a:prstGeom prst="rightArrow">
                          <a:avLst>
                            <a:gd name="adj1" fmla="val 50000"/>
                            <a:gd name="adj2" fmla="val 151049"/>
                          </a:avLst>
                        </a:prstGeom>
                        <a:solidFill>
                          <a:srgbClr val="C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45C17C21" id="AutoShape 541" o:spid="_x0000_s1026" type="#_x0000_t13" style="position:absolute;margin-left:1.5pt;margin-top:9.4pt;width:43.2pt;height:7.15pt;z-index:251841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" fillcolor="#c00000" strokeweight="1.5pt"/>
            </w:pict>
          </mc:Fallback>
        </mc:AlternateContent>
      </w:r>
      <w:r w:rsidR="00EC6824">
        <w:rPr>
          <w:rFonts w:ascii="Times New Roman" w:hAnsi="Times New Roman" w:cs="Times New Roman"/>
          <w:sz w:val="32"/>
          <w:szCs w:val="32"/>
        </w:rPr>
        <w:t xml:space="preserve">               </w:t>
      </w:r>
    </w:p>
    <w:p w14:paraId="27DB9C2A" w14:textId="77777777" w:rsidR="0014474B" w:rsidRPr="00EC6824" w:rsidRDefault="0014474B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2F02BE24" w14:textId="77777777" w:rsid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</w:t>
      </w:r>
    </w:p>
    <w:p w14:paraId="17453E7A" w14:textId="77777777" w:rsid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position w:val="-22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EC6824">
        <w:rPr>
          <w:rFonts w:ascii="Times New Roman" w:hAnsi="Times New Roman" w:cs="Times New Roman"/>
          <w:position w:val="-38"/>
          <w:sz w:val="32"/>
          <w:szCs w:val="32"/>
        </w:rPr>
        <w:object w:dxaOrig="3280" w:dyaOrig="980" w14:anchorId="3AEE9E80">
          <v:shape id="_x0000_i1138" type="#_x0000_t75" style="width:163.85pt;height:49.2pt" o:ole="">
            <v:imagedata r:id="rId201" o:title=""/>
          </v:shape>
          <o:OLEObject Type="Embed" ProgID="Equation.DSMT4" ShapeID="_x0000_i1138" DrawAspect="Content" ObjectID="_1789115115" r:id="rId202"/>
        </w:object>
      </w:r>
    </w:p>
    <w:p w14:paraId="567A882A" w14:textId="77777777" w:rsidR="0014474B" w:rsidRDefault="005D1A0C" w:rsidP="0014474B">
      <w:pPr>
        <w:pStyle w:val="ListParagraph"/>
        <w:tabs>
          <w:tab w:val="left" w:pos="-90"/>
          <w:tab w:val="left" w:pos="0"/>
          <w:tab w:val="left" w:pos="900"/>
        </w:tabs>
        <w:spacing w:after="12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F43638C" wp14:editId="074EE3E7">
                <wp:simplePos x="0" y="0"/>
                <wp:positionH relativeFrom="column">
                  <wp:posOffset>19050</wp:posOffset>
                </wp:positionH>
                <wp:positionV relativeFrom="paragraph">
                  <wp:posOffset>119380</wp:posOffset>
                </wp:positionV>
                <wp:extent cx="548640" cy="90805"/>
                <wp:effectExtent l="9525" t="26670" r="41910" b="25400"/>
                <wp:wrapNone/>
                <wp:docPr id="6" name="AutoShap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" cy="90805"/>
                        </a:xfrm>
                        <a:prstGeom prst="rightArrow">
                          <a:avLst>
                            <a:gd name="adj1" fmla="val 50000"/>
                            <a:gd name="adj2" fmla="val 151049"/>
                          </a:avLst>
                        </a:prstGeom>
                        <a:solidFill>
                          <a:srgbClr val="C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1D455F3" id="AutoShape 542" o:spid="_x0000_s1026" type="#_x0000_t13" style="position:absolute;margin-left:1.5pt;margin-top:9.4pt;width:43.2pt;height:7.15pt;z-index:251843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" fillcolor="#c00000" strokeweight="1.5pt"/>
            </w:pict>
          </mc:Fallback>
        </mc:AlternateContent>
      </w:r>
      <w:r w:rsidR="00EC6824">
        <w:rPr>
          <w:rFonts w:ascii="Times New Roman" w:hAnsi="Times New Roman" w:cs="Times New Roman"/>
          <w:sz w:val="32"/>
          <w:szCs w:val="32"/>
        </w:rPr>
        <w:t xml:space="preserve">              </w:t>
      </w:r>
    </w:p>
    <w:p w14:paraId="35C695CA" w14:textId="77777777" w:rsidR="00EC6824" w:rsidRDefault="00EC6824" w:rsidP="0014474B">
      <w:pPr>
        <w:pStyle w:val="ListParagraph"/>
        <w:tabs>
          <w:tab w:val="left" w:pos="-90"/>
          <w:tab w:val="left" w:pos="0"/>
          <w:tab w:val="left" w:pos="900"/>
        </w:tabs>
        <w:spacing w:after="12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14:paraId="1E6D3AC1" w14:textId="77777777" w:rsidR="00076F30" w:rsidRPr="00EC6824" w:rsidRDefault="005D1A0C" w:rsidP="00076F30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889DA13" wp14:editId="5B7FFDD7">
                <wp:simplePos x="0" y="0"/>
                <wp:positionH relativeFrom="column">
                  <wp:posOffset>19050</wp:posOffset>
                </wp:positionH>
                <wp:positionV relativeFrom="paragraph">
                  <wp:posOffset>119380</wp:posOffset>
                </wp:positionV>
                <wp:extent cx="548640" cy="90805"/>
                <wp:effectExtent l="9525" t="26670" r="41910" b="25400"/>
                <wp:wrapNone/>
                <wp:docPr id="5" name="AutoShap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" cy="90805"/>
                        </a:xfrm>
                        <a:prstGeom prst="rightArrow">
                          <a:avLst>
                            <a:gd name="adj1" fmla="val 50000"/>
                            <a:gd name="adj2" fmla="val 151049"/>
                          </a:avLst>
                        </a:prstGeom>
                        <a:solidFill>
                          <a:srgbClr val="C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009A7FDE" id="AutoShape 543" o:spid="_x0000_s1026" type="#_x0000_t13" style="position:absolute;margin-left:1.5pt;margin-top:9.4pt;width:43.2pt;height:7.15pt;z-index:251845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" fillcolor="#c00000" strokeweight="1.5pt"/>
            </w:pict>
          </mc:Fallback>
        </mc:AlternateContent>
      </w:r>
      <w:r w:rsidR="00076F30">
        <w:rPr>
          <w:rFonts w:ascii="Times New Roman" w:hAnsi="Times New Roman" w:cs="Times New Roman"/>
          <w:sz w:val="32"/>
          <w:szCs w:val="32"/>
        </w:rPr>
        <w:t xml:space="preserve">               </w:t>
      </w:r>
    </w:p>
    <w:p w14:paraId="5F73C5D1" w14:textId="77777777" w:rsidR="00076F30" w:rsidRDefault="00076F30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7778DC9B" w14:textId="77777777" w:rsidR="008943DB" w:rsidRDefault="008943DB" w:rsidP="008943DB">
      <w:pPr>
        <w:pStyle w:val="ListParagraph"/>
        <w:numPr>
          <w:ilvl w:val="0"/>
          <w:numId w:val="3"/>
        </w:numPr>
        <w:tabs>
          <w:tab w:val="left" w:pos="-90"/>
          <w:tab w:val="left" w:pos="0"/>
          <w:tab w:val="left" w:pos="900"/>
        </w:tabs>
        <w:spacing w:after="0" w:line="240" w:lineRule="auto"/>
        <w:ind w:left="540" w:hanging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Establish the new orbit</w:t>
      </w:r>
    </w:p>
    <w:p w14:paraId="72B425E9" w14:textId="77777777" w:rsidR="008943DB" w:rsidRPr="008943DB" w:rsidRDefault="008943DB" w:rsidP="008943DB">
      <w:pPr>
        <w:tabs>
          <w:tab w:val="left" w:pos="-90"/>
          <w:tab w:val="left" w:pos="0"/>
          <w:tab w:val="left" w:pos="900"/>
        </w:tabs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14:paraId="041F4260" w14:textId="77777777" w:rsid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</w:t>
      </w:r>
    </w:p>
    <w:p w14:paraId="3E42118D" w14:textId="77777777" w:rsidR="00EC6824" w:rsidRPr="00EC6824" w:rsidRDefault="00EC6824" w:rsidP="00EC6824">
      <w:pPr>
        <w:pStyle w:val="ListParagraph"/>
        <w:tabs>
          <w:tab w:val="left" w:pos="-90"/>
          <w:tab w:val="left" w:pos="0"/>
          <w:tab w:val="left" w:pos="900"/>
        </w:tabs>
        <w:spacing w:after="0" w:line="240" w:lineRule="auto"/>
        <w:ind w:left="0"/>
        <w:rPr>
          <w:rFonts w:ascii="Times New Roman" w:hAnsi="Times New Roman" w:cs="Times New Roman"/>
          <w:sz w:val="32"/>
          <w:szCs w:val="32"/>
        </w:rPr>
      </w:pPr>
    </w:p>
    <w:p w14:paraId="07A81C4D" w14:textId="77777777" w:rsidR="000B0D6D" w:rsidRPr="00705AB7" w:rsidRDefault="005D1A0C" w:rsidP="000B0D6D">
      <w:pPr>
        <w:pStyle w:val="ListParagraph"/>
        <w:tabs>
          <w:tab w:val="left" w:pos="-720"/>
          <w:tab w:val="left" w:pos="-90"/>
          <w:tab w:val="left" w:pos="0"/>
          <w:tab w:val="left" w:pos="360"/>
        </w:tabs>
        <w:spacing w:after="0" w:line="240" w:lineRule="auto"/>
        <w:ind w:left="5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583A1385" wp14:editId="470BBD2B">
                <wp:simplePos x="0" y="0"/>
                <wp:positionH relativeFrom="column">
                  <wp:posOffset>5762625</wp:posOffset>
                </wp:positionH>
                <wp:positionV relativeFrom="paragraph">
                  <wp:posOffset>-657225</wp:posOffset>
                </wp:positionV>
                <wp:extent cx="866775" cy="457200"/>
                <wp:effectExtent l="9525" t="9525" r="9525" b="9525"/>
                <wp:wrapNone/>
                <wp:docPr id="4" name="Text Box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564E1" w14:textId="77777777" w:rsidR="00EA4792" w:rsidRPr="00CC3D92" w:rsidRDefault="00EA4792" w:rsidP="00EA4792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CC3D92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S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A1385" id="Text Box 676" o:spid="_x0000_s1066" type="#_x0000_t202" style="position:absolute;left:0;text-align:left;margin-left:453.75pt;margin-top:-51.75pt;width:68.25pt;height:36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" strokecolor="white">
                <v:textbox>
                  <w:txbxContent>
                    <w:p w14:paraId="1BF564E1" w14:textId="77777777" w:rsidR="00EA4792" w:rsidRPr="00CC3D92" w:rsidRDefault="00EA4792" w:rsidP="00EA4792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CC3D92"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  <w:t>S15</w:t>
                      </w:r>
                    </w:p>
                  </w:txbxContent>
                </v:textbox>
              </v:shape>
            </w:pict>
          </mc:Fallback>
        </mc:AlternateContent>
      </w:r>
      <w:r w:rsidR="003B24D6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2864EB05" wp14:editId="4298F4D6">
            <wp:extent cx="4682637" cy="4400550"/>
            <wp:effectExtent l="19050" t="0" r="3663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 l="36378" t="25050" r="23718" b="28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586" cy="4404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0B0D6D" w:rsidRPr="00705AB7" w:rsidSect="002960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2E00CF"/>
    <w:multiLevelType w:val="hybridMultilevel"/>
    <w:tmpl w:val="377E3EC8"/>
    <w:lvl w:ilvl="0" w:tplc="5150CA02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3B417217"/>
    <w:multiLevelType w:val="hybridMultilevel"/>
    <w:tmpl w:val="04184BF6"/>
    <w:lvl w:ilvl="0" w:tplc="803C234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221AB8"/>
    <w:multiLevelType w:val="hybridMultilevel"/>
    <w:tmpl w:val="377E3EC8"/>
    <w:lvl w:ilvl="0" w:tplc="5150CA02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7CD12853"/>
    <w:multiLevelType w:val="hybridMultilevel"/>
    <w:tmpl w:val="377E3EC8"/>
    <w:lvl w:ilvl="0" w:tplc="5150CA02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56D8"/>
    <w:rsid w:val="000242AB"/>
    <w:rsid w:val="000559E8"/>
    <w:rsid w:val="00065FFE"/>
    <w:rsid w:val="00076F30"/>
    <w:rsid w:val="000B0D6D"/>
    <w:rsid w:val="000B7879"/>
    <w:rsid w:val="00100306"/>
    <w:rsid w:val="00116100"/>
    <w:rsid w:val="001161FB"/>
    <w:rsid w:val="00122AB4"/>
    <w:rsid w:val="0014474B"/>
    <w:rsid w:val="001710A6"/>
    <w:rsid w:val="00196737"/>
    <w:rsid w:val="001C7939"/>
    <w:rsid w:val="001F203F"/>
    <w:rsid w:val="00245554"/>
    <w:rsid w:val="00256178"/>
    <w:rsid w:val="002838D6"/>
    <w:rsid w:val="002960EF"/>
    <w:rsid w:val="002A5EF5"/>
    <w:rsid w:val="002F54AD"/>
    <w:rsid w:val="0031272F"/>
    <w:rsid w:val="003A2127"/>
    <w:rsid w:val="003B0C65"/>
    <w:rsid w:val="003B24D6"/>
    <w:rsid w:val="00420730"/>
    <w:rsid w:val="00422EA9"/>
    <w:rsid w:val="00425F0B"/>
    <w:rsid w:val="004B04B6"/>
    <w:rsid w:val="004F5074"/>
    <w:rsid w:val="00527BC2"/>
    <w:rsid w:val="0053014E"/>
    <w:rsid w:val="0054302C"/>
    <w:rsid w:val="00545644"/>
    <w:rsid w:val="005456D8"/>
    <w:rsid w:val="00547498"/>
    <w:rsid w:val="00564874"/>
    <w:rsid w:val="00584C22"/>
    <w:rsid w:val="005B5BF4"/>
    <w:rsid w:val="005D1A0C"/>
    <w:rsid w:val="005E0E6B"/>
    <w:rsid w:val="00646E0F"/>
    <w:rsid w:val="00662ACE"/>
    <w:rsid w:val="006D67EF"/>
    <w:rsid w:val="006E1949"/>
    <w:rsid w:val="00704CCB"/>
    <w:rsid w:val="00705AB7"/>
    <w:rsid w:val="007124A1"/>
    <w:rsid w:val="00713215"/>
    <w:rsid w:val="00716C66"/>
    <w:rsid w:val="00747291"/>
    <w:rsid w:val="00762FFB"/>
    <w:rsid w:val="007976F4"/>
    <w:rsid w:val="007D2F38"/>
    <w:rsid w:val="007D4815"/>
    <w:rsid w:val="007F540C"/>
    <w:rsid w:val="0080791B"/>
    <w:rsid w:val="008241D9"/>
    <w:rsid w:val="00851B7C"/>
    <w:rsid w:val="008943DB"/>
    <w:rsid w:val="008D36A7"/>
    <w:rsid w:val="00907CE5"/>
    <w:rsid w:val="009220D3"/>
    <w:rsid w:val="009969E4"/>
    <w:rsid w:val="009E773E"/>
    <w:rsid w:val="009F62D5"/>
    <w:rsid w:val="00A11AF0"/>
    <w:rsid w:val="00A35A53"/>
    <w:rsid w:val="00A418C8"/>
    <w:rsid w:val="00A466BE"/>
    <w:rsid w:val="00A65393"/>
    <w:rsid w:val="00AA5F7F"/>
    <w:rsid w:val="00B13053"/>
    <w:rsid w:val="00B71886"/>
    <w:rsid w:val="00B87BD5"/>
    <w:rsid w:val="00BA48AC"/>
    <w:rsid w:val="00BB566B"/>
    <w:rsid w:val="00C6087D"/>
    <w:rsid w:val="00C73164"/>
    <w:rsid w:val="00CC36ED"/>
    <w:rsid w:val="00CC3D92"/>
    <w:rsid w:val="00CD0E81"/>
    <w:rsid w:val="00D22C81"/>
    <w:rsid w:val="00D27979"/>
    <w:rsid w:val="00D52DF2"/>
    <w:rsid w:val="00D66EF5"/>
    <w:rsid w:val="00D8018A"/>
    <w:rsid w:val="00D814FB"/>
    <w:rsid w:val="00D961C7"/>
    <w:rsid w:val="00DC76E7"/>
    <w:rsid w:val="00DE2932"/>
    <w:rsid w:val="00E11217"/>
    <w:rsid w:val="00E26D89"/>
    <w:rsid w:val="00E31A3C"/>
    <w:rsid w:val="00E52455"/>
    <w:rsid w:val="00E63069"/>
    <w:rsid w:val="00E9485A"/>
    <w:rsid w:val="00EA4792"/>
    <w:rsid w:val="00EC21C5"/>
    <w:rsid w:val="00EC6824"/>
    <w:rsid w:val="00EF1F1B"/>
    <w:rsid w:val="00EF7F42"/>
    <w:rsid w:val="00F3648A"/>
    <w:rsid w:val="00F550AD"/>
    <w:rsid w:val="00FF1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 style="mso-wrap-style:none" fillcolor="white">
      <v:fill color="white"/>
    </o:shapedefaults>
    <o:shapelayout v:ext="edit">
      <o:idmap v:ext="edit" data="1"/>
    </o:shapelayout>
  </w:shapeDefaults>
  <w:decimalSymbol w:val="."/>
  <w:listSeparator w:val=","/>
  <w14:docId w14:val="7414D04A"/>
  <w15:docId w15:val="{229D2C7D-923F-4C1D-8C8B-3547DFA83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3D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D9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48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5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5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5.emf"/><Relationship Id="rId32" Type="http://schemas.openxmlformats.org/officeDocument/2006/relationships/image" Target="media/image15.png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png"/><Relationship Id="rId149" Type="http://schemas.openxmlformats.org/officeDocument/2006/relationships/image" Target="media/image63.wmf"/><Relationship Id="rId5" Type="http://schemas.openxmlformats.org/officeDocument/2006/relationships/image" Target="media/image1.jpeg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6.bin"/><Relationship Id="rId12" Type="http://schemas.openxmlformats.org/officeDocument/2006/relationships/image" Target="media/image6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82" Type="http://schemas.openxmlformats.org/officeDocument/2006/relationships/image" Target="media/image78.wmf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image" Target="media/image57.wmf"/><Relationship Id="rId151" Type="http://schemas.openxmlformats.org/officeDocument/2006/relationships/image" Target="media/image64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141" Type="http://schemas.openxmlformats.org/officeDocument/2006/relationships/image" Target="media/image6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8.bin"/><Relationship Id="rId199" Type="http://schemas.openxmlformats.org/officeDocument/2006/relationships/image" Target="media/image85.wmf"/><Relationship Id="rId203" Type="http://schemas.openxmlformats.org/officeDocument/2006/relationships/image" Target="media/image87.png"/><Relationship Id="rId19" Type="http://schemas.openxmlformats.org/officeDocument/2006/relationships/image" Target="media/image9.wmf"/><Relationship Id="rId14" Type="http://schemas.openxmlformats.org/officeDocument/2006/relationships/image" Target="media/image7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99.bin"/><Relationship Id="rId195" Type="http://schemas.openxmlformats.org/officeDocument/2006/relationships/image" Target="media/image83.png"/><Relationship Id="rId190" Type="http://schemas.openxmlformats.org/officeDocument/2006/relationships/image" Target="media/image8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4.e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7.wmf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11.bin"/><Relationship Id="rId16" Type="http://schemas.openxmlformats.org/officeDocument/2006/relationships/image" Target="media/image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3.png"/><Relationship Id="rId144" Type="http://schemas.openxmlformats.org/officeDocument/2006/relationships/image" Target="media/image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8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09.bin"/><Relationship Id="rId201" Type="http://schemas.openxmlformats.org/officeDocument/2006/relationships/image" Target="media/image8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5.png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654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4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well</dc:creator>
  <cp:lastModifiedBy>Howell, Kathleen</cp:lastModifiedBy>
  <cp:revision>2</cp:revision>
  <cp:lastPrinted>2010-10-04T17:50:00Z</cp:lastPrinted>
  <dcterms:created xsi:type="dcterms:W3CDTF">2024-09-29T15:37:00Z</dcterms:created>
  <dcterms:modified xsi:type="dcterms:W3CDTF">2024-09-2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